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84" r:id="rId3"/>
  </p:sldMasterIdLst>
  <p:notesMasterIdLst>
    <p:notesMasterId r:id="rId19"/>
  </p:notesMasterIdLst>
  <p:sldIdLst>
    <p:sldId id="286" r:id="rId4"/>
    <p:sldId id="842" r:id="rId5"/>
    <p:sldId id="710" r:id="rId6"/>
    <p:sldId id="841" r:id="rId7"/>
    <p:sldId id="843" r:id="rId8"/>
    <p:sldId id="782" r:id="rId9"/>
    <p:sldId id="788" r:id="rId10"/>
    <p:sldId id="614" r:id="rId11"/>
    <p:sldId id="811" r:id="rId12"/>
    <p:sldId id="798" r:id="rId13"/>
    <p:sldId id="825" r:id="rId14"/>
    <p:sldId id="850" r:id="rId15"/>
    <p:sldId id="779" r:id="rId16"/>
    <p:sldId id="852" r:id="rId17"/>
    <p:sldId id="792" r:id="rId18"/>
  </p:sldIdLst>
  <p:sldSz cx="12192000" cy="6858000"/>
  <p:notesSz cx="6858000" cy="9144000"/>
  <p:defaultTextStyle>
    <a:defPPr>
      <a:defRPr lang="en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51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0FF"/>
    <a:srgbClr val="0432FF"/>
    <a:srgbClr val="0096FF"/>
    <a:srgbClr val="00FDFF"/>
    <a:srgbClr val="945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8B75DB3-EE6F-394D-9668-1577789F9C3E}" v="198" dt="2024-11-08T04:54:10.33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89"/>
    <p:restoredTop sz="96292"/>
  </p:normalViewPr>
  <p:slideViewPr>
    <p:cSldViewPr snapToGrid="0">
      <p:cViewPr varScale="1">
        <p:scale>
          <a:sx n="146" d="100"/>
          <a:sy n="146" d="100"/>
        </p:scale>
        <p:origin x="1368" y="184"/>
      </p:cViewPr>
      <p:guideLst>
        <p:guide orient="horz" pos="2251"/>
        <p:guide pos="3817"/>
      </p:guideLst>
    </p:cSldViewPr>
  </p:slideViewPr>
  <p:notesTextViewPr>
    <p:cViewPr>
      <p:scale>
        <a:sx n="135" d="100"/>
        <a:sy n="13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microsoft.com/office/2016/11/relationships/changesInfo" Target="changesInfos/changesInfo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ong-Hau" userId="69bda68c629d3b68" providerId="LiveId" clId="{48B75DB3-EE6F-394D-9668-1577789F9C3E}"/>
    <pc:docChg chg="undo custSel addSld delSld modSld sldOrd delMainMaster">
      <pc:chgData name="Nguyen Cong-Hau" userId="69bda68c629d3b68" providerId="LiveId" clId="{48B75DB3-EE6F-394D-9668-1577789F9C3E}" dt="2024-11-08T04:59:07.987" v="1945" actId="1076"/>
      <pc:docMkLst>
        <pc:docMk/>
      </pc:docMkLst>
      <pc:sldChg chg="addSp delSp modSp mod">
        <pc:chgData name="Nguyen Cong-Hau" userId="69bda68c629d3b68" providerId="LiveId" clId="{48B75DB3-EE6F-394D-9668-1577789F9C3E}" dt="2024-10-26T10:48:57.777" v="1866" actId="57"/>
        <pc:sldMkLst>
          <pc:docMk/>
          <pc:sldMk cId="2144114376" sldId="286"/>
        </pc:sldMkLst>
        <pc:spChg chg="mod">
          <ac:chgData name="Nguyen Cong-Hau" userId="69bda68c629d3b68" providerId="LiveId" clId="{48B75DB3-EE6F-394D-9668-1577789F9C3E}" dt="2024-10-26T08:58:23.902" v="1844" actId="113"/>
          <ac:spMkLst>
            <pc:docMk/>
            <pc:sldMk cId="2144114376" sldId="286"/>
            <ac:spMk id="2" creationId="{6BE82F53-6F27-68EF-F2D2-DA4A718CD993}"/>
          </ac:spMkLst>
        </pc:spChg>
        <pc:spChg chg="del">
          <ac:chgData name="Nguyen Cong-Hau" userId="69bda68c629d3b68" providerId="LiveId" clId="{48B75DB3-EE6F-394D-9668-1577789F9C3E}" dt="2024-10-26T06:34:54.053" v="126" actId="478"/>
          <ac:spMkLst>
            <pc:docMk/>
            <pc:sldMk cId="2144114376" sldId="286"/>
            <ac:spMk id="3" creationId="{52215C5E-6CD7-512E-3AD3-8AA023725833}"/>
          </ac:spMkLst>
        </pc:spChg>
        <pc:spChg chg="mod">
          <ac:chgData name="Nguyen Cong-Hau" userId="69bda68c629d3b68" providerId="LiveId" clId="{48B75DB3-EE6F-394D-9668-1577789F9C3E}" dt="2024-10-26T08:59:01.166" v="1850" actId="948"/>
          <ac:spMkLst>
            <pc:docMk/>
            <pc:sldMk cId="2144114376" sldId="286"/>
            <ac:spMk id="4" creationId="{1EB9A109-DCBE-FAD3-3389-3BA694DED6E9}"/>
          </ac:spMkLst>
        </pc:spChg>
        <pc:spChg chg="add mod">
          <ac:chgData name="Nguyen Cong-Hau" userId="69bda68c629d3b68" providerId="LiveId" clId="{48B75DB3-EE6F-394D-9668-1577789F9C3E}" dt="2024-10-26T10:48:57.777" v="1866" actId="57"/>
          <ac:spMkLst>
            <pc:docMk/>
            <pc:sldMk cId="2144114376" sldId="286"/>
            <ac:spMk id="8" creationId="{47F28E44-F920-A1CC-F83A-2F9D97EBBCC6}"/>
          </ac:spMkLst>
        </pc:spChg>
        <pc:picChg chg="mod">
          <ac:chgData name="Nguyen Cong-Hau" userId="69bda68c629d3b68" providerId="LiveId" clId="{48B75DB3-EE6F-394D-9668-1577789F9C3E}" dt="2024-10-26T06:41:03.953" v="191" actId="1076"/>
          <ac:picMkLst>
            <pc:docMk/>
            <pc:sldMk cId="2144114376" sldId="286"/>
            <ac:picMk id="5" creationId="{E6F2775D-A672-DF69-A3DF-9DEA1F8909FF}"/>
          </ac:picMkLst>
        </pc:picChg>
        <pc:picChg chg="add mod">
          <ac:chgData name="Nguyen Cong-Hau" userId="69bda68c629d3b68" providerId="LiveId" clId="{48B75DB3-EE6F-394D-9668-1577789F9C3E}" dt="2024-10-26T06:41:03.953" v="191" actId="1076"/>
          <ac:picMkLst>
            <pc:docMk/>
            <pc:sldMk cId="2144114376" sldId="286"/>
            <ac:picMk id="11" creationId="{7458AD36-80C7-4779-FA13-7B13BEE97680}"/>
          </ac:picMkLst>
        </pc:picChg>
      </pc:sldChg>
      <pc:sldChg chg="del">
        <pc:chgData name="Nguyen Cong-Hau" userId="69bda68c629d3b68" providerId="LiveId" clId="{48B75DB3-EE6F-394D-9668-1577789F9C3E}" dt="2024-10-26T07:47:20.595" v="895" actId="2696"/>
        <pc:sldMkLst>
          <pc:docMk/>
          <pc:sldMk cId="3855419865" sldId="468"/>
        </pc:sldMkLst>
      </pc:sldChg>
      <pc:sldChg chg="del">
        <pc:chgData name="Nguyen Cong-Hau" userId="69bda68c629d3b68" providerId="LiveId" clId="{48B75DB3-EE6F-394D-9668-1577789F9C3E}" dt="2024-10-26T07:59:18.017" v="1047" actId="2696"/>
        <pc:sldMkLst>
          <pc:docMk/>
          <pc:sldMk cId="2733554597" sldId="527"/>
        </pc:sldMkLst>
      </pc:sldChg>
      <pc:sldChg chg="del">
        <pc:chgData name="Nguyen Cong-Hau" userId="69bda68c629d3b68" providerId="LiveId" clId="{48B75DB3-EE6F-394D-9668-1577789F9C3E}" dt="2024-10-26T07:59:16.804" v="1015" actId="2696"/>
        <pc:sldMkLst>
          <pc:docMk/>
          <pc:sldMk cId="3914096255" sldId="528"/>
        </pc:sldMkLst>
      </pc:sldChg>
      <pc:sldChg chg="del">
        <pc:chgData name="Nguyen Cong-Hau" userId="69bda68c629d3b68" providerId="LiveId" clId="{48B75DB3-EE6F-394D-9668-1577789F9C3E}" dt="2024-10-26T07:59:17.176" v="1023" actId="2696"/>
        <pc:sldMkLst>
          <pc:docMk/>
          <pc:sldMk cId="3004180584" sldId="531"/>
        </pc:sldMkLst>
      </pc:sldChg>
      <pc:sldChg chg="del">
        <pc:chgData name="Nguyen Cong-Hau" userId="69bda68c629d3b68" providerId="LiveId" clId="{48B75DB3-EE6F-394D-9668-1577789F9C3E}" dt="2024-10-26T07:59:16.693" v="1011" actId="2696"/>
        <pc:sldMkLst>
          <pc:docMk/>
          <pc:sldMk cId="4152260203" sldId="535"/>
        </pc:sldMkLst>
      </pc:sldChg>
      <pc:sldChg chg="del">
        <pc:chgData name="Nguyen Cong-Hau" userId="69bda68c629d3b68" providerId="LiveId" clId="{48B75DB3-EE6F-394D-9668-1577789F9C3E}" dt="2024-10-26T07:59:17.312" v="1025" actId="2696"/>
        <pc:sldMkLst>
          <pc:docMk/>
          <pc:sldMk cId="2722175396" sldId="536"/>
        </pc:sldMkLst>
      </pc:sldChg>
      <pc:sldChg chg="del">
        <pc:chgData name="Nguyen Cong-Hau" userId="69bda68c629d3b68" providerId="LiveId" clId="{48B75DB3-EE6F-394D-9668-1577789F9C3E}" dt="2024-10-26T07:59:18.020" v="1048" actId="2696"/>
        <pc:sldMkLst>
          <pc:docMk/>
          <pc:sldMk cId="831712720" sldId="541"/>
        </pc:sldMkLst>
      </pc:sldChg>
      <pc:sldChg chg="del">
        <pc:chgData name="Nguyen Cong-Hau" userId="69bda68c629d3b68" providerId="LiveId" clId="{48B75DB3-EE6F-394D-9668-1577789F9C3E}" dt="2024-10-26T07:59:17.457" v="1045" actId="2696"/>
        <pc:sldMkLst>
          <pc:docMk/>
          <pc:sldMk cId="2651357685" sldId="554"/>
        </pc:sldMkLst>
      </pc:sldChg>
      <pc:sldChg chg="del">
        <pc:chgData name="Nguyen Cong-Hau" userId="69bda68c629d3b68" providerId="LiveId" clId="{48B75DB3-EE6F-394D-9668-1577789F9C3E}" dt="2024-10-26T07:59:18.025" v="1050" actId="2696"/>
        <pc:sldMkLst>
          <pc:docMk/>
          <pc:sldMk cId="3244642065" sldId="555"/>
        </pc:sldMkLst>
      </pc:sldChg>
      <pc:sldChg chg="del">
        <pc:chgData name="Nguyen Cong-Hau" userId="69bda68c629d3b68" providerId="LiveId" clId="{48B75DB3-EE6F-394D-9668-1577789F9C3E}" dt="2024-10-26T07:59:17.419" v="1029" actId="2696"/>
        <pc:sldMkLst>
          <pc:docMk/>
          <pc:sldMk cId="2322962011" sldId="556"/>
        </pc:sldMkLst>
      </pc:sldChg>
      <pc:sldChg chg="del">
        <pc:chgData name="Nguyen Cong-Hau" userId="69bda68c629d3b68" providerId="LiveId" clId="{48B75DB3-EE6F-394D-9668-1577789F9C3E}" dt="2024-10-26T07:59:17.092" v="1018" actId="2696"/>
        <pc:sldMkLst>
          <pc:docMk/>
          <pc:sldMk cId="3437509085" sldId="592"/>
        </pc:sldMkLst>
      </pc:sldChg>
      <pc:sldChg chg="delSp modSp mod modNotesTx">
        <pc:chgData name="Nguyen Cong-Hau" userId="69bda68c629d3b68" providerId="LiveId" clId="{48B75DB3-EE6F-394D-9668-1577789F9C3E}" dt="2024-10-26T08:53:28.061" v="1819" actId="478"/>
        <pc:sldMkLst>
          <pc:docMk/>
          <pc:sldMk cId="1073359394" sldId="614"/>
        </pc:sldMkLst>
        <pc:spChg chg="mod">
          <ac:chgData name="Nguyen Cong-Hau" userId="69bda68c629d3b68" providerId="LiveId" clId="{48B75DB3-EE6F-394D-9668-1577789F9C3E}" dt="2024-10-26T06:55:51.879" v="602" actId="1076"/>
          <ac:spMkLst>
            <pc:docMk/>
            <pc:sldMk cId="1073359394" sldId="614"/>
            <ac:spMk id="2" creationId="{1377FFF8-FE1E-5D68-A12C-61FA9163DE7B}"/>
          </ac:spMkLst>
        </pc:spChg>
        <pc:spChg chg="del mod">
          <ac:chgData name="Nguyen Cong-Hau" userId="69bda68c629d3b68" providerId="LiveId" clId="{48B75DB3-EE6F-394D-9668-1577789F9C3E}" dt="2024-10-26T08:53:28.061" v="1819" actId="478"/>
          <ac:spMkLst>
            <pc:docMk/>
            <pc:sldMk cId="1073359394" sldId="614"/>
            <ac:spMk id="13" creationId="{06DA0E3E-4CFB-4DAF-F4EF-CDD288E72F91}"/>
          </ac:spMkLst>
        </pc:spChg>
        <pc:spChg chg="del">
          <ac:chgData name="Nguyen Cong-Hau" userId="69bda68c629d3b68" providerId="LiveId" clId="{48B75DB3-EE6F-394D-9668-1577789F9C3E}" dt="2024-10-26T06:53:21.897" v="578" actId="478"/>
          <ac:spMkLst>
            <pc:docMk/>
            <pc:sldMk cId="1073359394" sldId="614"/>
            <ac:spMk id="15" creationId="{B10E0D6A-F302-9DAC-67FB-5044D6997960}"/>
          </ac:spMkLst>
        </pc:spChg>
        <pc:spChg chg="mod">
          <ac:chgData name="Nguyen Cong-Hau" userId="69bda68c629d3b68" providerId="LiveId" clId="{48B75DB3-EE6F-394D-9668-1577789F9C3E}" dt="2024-10-26T06:55:51.879" v="602" actId="1076"/>
          <ac:spMkLst>
            <pc:docMk/>
            <pc:sldMk cId="1073359394" sldId="614"/>
            <ac:spMk id="16" creationId="{BA229121-8C5A-D5FC-B954-3F780C193946}"/>
          </ac:spMkLst>
        </pc:spChg>
        <pc:spChg chg="mod">
          <ac:chgData name="Nguyen Cong-Hau" userId="69bda68c629d3b68" providerId="LiveId" clId="{48B75DB3-EE6F-394D-9668-1577789F9C3E}" dt="2024-10-26T06:55:51.879" v="602" actId="1076"/>
          <ac:spMkLst>
            <pc:docMk/>
            <pc:sldMk cId="1073359394" sldId="614"/>
            <ac:spMk id="17" creationId="{4F3C7F57-5CB0-EDA6-F290-E2F297309691}"/>
          </ac:spMkLst>
        </pc:spChg>
        <pc:spChg chg="mod">
          <ac:chgData name="Nguyen Cong-Hau" userId="69bda68c629d3b68" providerId="LiveId" clId="{48B75DB3-EE6F-394D-9668-1577789F9C3E}" dt="2024-10-26T06:55:51.879" v="602" actId="1076"/>
          <ac:spMkLst>
            <pc:docMk/>
            <pc:sldMk cId="1073359394" sldId="614"/>
            <ac:spMk id="19" creationId="{8F7F19A9-4A5E-2BDF-2283-0B1AF7F73F03}"/>
          </ac:spMkLst>
        </pc:spChg>
        <pc:spChg chg="mod">
          <ac:chgData name="Nguyen Cong-Hau" userId="69bda68c629d3b68" providerId="LiveId" clId="{48B75DB3-EE6F-394D-9668-1577789F9C3E}" dt="2024-10-26T06:55:51.879" v="602" actId="1076"/>
          <ac:spMkLst>
            <pc:docMk/>
            <pc:sldMk cId="1073359394" sldId="614"/>
            <ac:spMk id="20" creationId="{C78AB685-B6F0-056A-CF73-5FD3ED4A9B54}"/>
          </ac:spMkLst>
        </pc:spChg>
        <pc:spChg chg="del">
          <ac:chgData name="Nguyen Cong-Hau" userId="69bda68c629d3b68" providerId="LiveId" clId="{48B75DB3-EE6F-394D-9668-1577789F9C3E}" dt="2024-10-26T06:53:18.439" v="577" actId="478"/>
          <ac:spMkLst>
            <pc:docMk/>
            <pc:sldMk cId="1073359394" sldId="614"/>
            <ac:spMk id="21" creationId="{8A980654-867D-8037-25D6-772A96F49B04}"/>
          </ac:spMkLst>
        </pc:spChg>
        <pc:spChg chg="del">
          <ac:chgData name="Nguyen Cong-Hau" userId="69bda68c629d3b68" providerId="LiveId" clId="{48B75DB3-EE6F-394D-9668-1577789F9C3E}" dt="2024-10-26T06:53:12.882" v="575" actId="478"/>
          <ac:spMkLst>
            <pc:docMk/>
            <pc:sldMk cId="1073359394" sldId="614"/>
            <ac:spMk id="22" creationId="{2B8C10FE-5C4E-8489-1BA0-41E9A7F8F9C6}"/>
          </ac:spMkLst>
        </pc:spChg>
        <pc:spChg chg="del">
          <ac:chgData name="Nguyen Cong-Hau" userId="69bda68c629d3b68" providerId="LiveId" clId="{48B75DB3-EE6F-394D-9668-1577789F9C3E}" dt="2024-10-26T06:53:14.918" v="576" actId="478"/>
          <ac:spMkLst>
            <pc:docMk/>
            <pc:sldMk cId="1073359394" sldId="614"/>
            <ac:spMk id="24" creationId="{9DA94429-84D2-1F37-6BA0-F45756D07850}"/>
          </ac:spMkLst>
        </pc:spChg>
        <pc:spChg chg="del">
          <ac:chgData name="Nguyen Cong-Hau" userId="69bda68c629d3b68" providerId="LiveId" clId="{48B75DB3-EE6F-394D-9668-1577789F9C3E}" dt="2024-10-26T06:53:12.882" v="575" actId="478"/>
          <ac:spMkLst>
            <pc:docMk/>
            <pc:sldMk cId="1073359394" sldId="614"/>
            <ac:spMk id="27" creationId="{92BDB683-020F-4123-1B7A-7ABBD429AB80}"/>
          </ac:spMkLst>
        </pc:spChg>
        <pc:spChg chg="del">
          <ac:chgData name="Nguyen Cong-Hau" userId="69bda68c629d3b68" providerId="LiveId" clId="{48B75DB3-EE6F-394D-9668-1577789F9C3E}" dt="2024-10-26T06:53:24.355" v="579" actId="478"/>
          <ac:spMkLst>
            <pc:docMk/>
            <pc:sldMk cId="1073359394" sldId="614"/>
            <ac:spMk id="35" creationId="{7214B1F5-3DE3-0FEB-A141-6E07B2198723}"/>
          </ac:spMkLst>
        </pc:spChg>
        <pc:grpChg chg="del">
          <ac:chgData name="Nguyen Cong-Hau" userId="69bda68c629d3b68" providerId="LiveId" clId="{48B75DB3-EE6F-394D-9668-1577789F9C3E}" dt="2024-10-26T06:53:12.882" v="575" actId="478"/>
          <ac:grpSpMkLst>
            <pc:docMk/>
            <pc:sldMk cId="1073359394" sldId="614"/>
            <ac:grpSpMk id="33" creationId="{D7136B65-5923-5067-D973-64A539E66B72}"/>
          </ac:grpSpMkLst>
        </pc:grpChg>
        <pc:grpChg chg="mod">
          <ac:chgData name="Nguyen Cong-Hau" userId="69bda68c629d3b68" providerId="LiveId" clId="{48B75DB3-EE6F-394D-9668-1577789F9C3E}" dt="2024-10-26T06:55:51.879" v="602" actId="1076"/>
          <ac:grpSpMkLst>
            <pc:docMk/>
            <pc:sldMk cId="1073359394" sldId="614"/>
            <ac:grpSpMk id="34" creationId="{9EC3DD14-1943-9B5B-B7C2-85FC547C2403}"/>
          </ac:grpSpMkLst>
        </pc:grpChg>
        <pc:graphicFrameChg chg="mod">
          <ac:chgData name="Nguyen Cong-Hau" userId="69bda68c629d3b68" providerId="LiveId" clId="{48B75DB3-EE6F-394D-9668-1577789F9C3E}" dt="2024-10-26T06:55:51.879" v="602" actId="1076"/>
          <ac:graphicFrameMkLst>
            <pc:docMk/>
            <pc:sldMk cId="1073359394" sldId="614"/>
            <ac:graphicFrameMk id="5" creationId="{FE359197-5A8D-E045-F156-9DE7F7434908}"/>
          </ac:graphicFrameMkLst>
        </pc:graphicFrameChg>
        <pc:picChg chg="mod">
          <ac:chgData name="Nguyen Cong-Hau" userId="69bda68c629d3b68" providerId="LiveId" clId="{48B75DB3-EE6F-394D-9668-1577789F9C3E}" dt="2024-10-26T06:55:51.879" v="602" actId="1076"/>
          <ac:picMkLst>
            <pc:docMk/>
            <pc:sldMk cId="1073359394" sldId="614"/>
            <ac:picMk id="10" creationId="{E27AAF84-E521-DCF8-CCF7-F51C2C61B478}"/>
          </ac:picMkLst>
        </pc:picChg>
        <pc:picChg chg="mod">
          <ac:chgData name="Nguyen Cong-Hau" userId="69bda68c629d3b68" providerId="LiveId" clId="{48B75DB3-EE6F-394D-9668-1577789F9C3E}" dt="2024-10-26T06:55:51.879" v="602" actId="1076"/>
          <ac:picMkLst>
            <pc:docMk/>
            <pc:sldMk cId="1073359394" sldId="614"/>
            <ac:picMk id="14" creationId="{B01F7901-301E-AA9E-934F-0C66096170A0}"/>
          </ac:picMkLst>
        </pc:picChg>
        <pc:cxnChg chg="mod">
          <ac:chgData name="Nguyen Cong-Hau" userId="69bda68c629d3b68" providerId="LiveId" clId="{48B75DB3-EE6F-394D-9668-1577789F9C3E}" dt="2024-10-26T06:55:51.879" v="602" actId="1076"/>
          <ac:cxnSpMkLst>
            <pc:docMk/>
            <pc:sldMk cId="1073359394" sldId="614"/>
            <ac:cxnSpMk id="18" creationId="{EB72C6D9-1095-AE17-4B99-3EC149CD4A1A}"/>
          </ac:cxnSpMkLst>
        </pc:cxnChg>
        <pc:cxnChg chg="del">
          <ac:chgData name="Nguyen Cong-Hau" userId="69bda68c629d3b68" providerId="LiveId" clId="{48B75DB3-EE6F-394D-9668-1577789F9C3E}" dt="2024-10-26T06:53:12.882" v="575" actId="478"/>
          <ac:cxnSpMkLst>
            <pc:docMk/>
            <pc:sldMk cId="1073359394" sldId="614"/>
            <ac:cxnSpMk id="23" creationId="{FE899FBC-A9E5-DAC4-8077-72478D329826}"/>
          </ac:cxnSpMkLst>
        </pc:cxnChg>
      </pc:sldChg>
      <pc:sldChg chg="del">
        <pc:chgData name="Nguyen Cong-Hau" userId="69bda68c629d3b68" providerId="LiveId" clId="{48B75DB3-EE6F-394D-9668-1577789F9C3E}" dt="2024-10-26T07:58:49.128" v="986" actId="2696"/>
        <pc:sldMkLst>
          <pc:docMk/>
          <pc:sldMk cId="3214895417" sldId="681"/>
        </pc:sldMkLst>
      </pc:sldChg>
      <pc:sldChg chg="modSp mod">
        <pc:chgData name="Nguyen Cong-Hau" userId="69bda68c629d3b68" providerId="LiveId" clId="{48B75DB3-EE6F-394D-9668-1577789F9C3E}" dt="2024-10-26T06:50:19.893" v="538" actId="207"/>
        <pc:sldMkLst>
          <pc:docMk/>
          <pc:sldMk cId="1208725945" sldId="710"/>
        </pc:sldMkLst>
        <pc:spChg chg="mod">
          <ac:chgData name="Nguyen Cong-Hau" userId="69bda68c629d3b68" providerId="LiveId" clId="{48B75DB3-EE6F-394D-9668-1577789F9C3E}" dt="2024-10-26T06:50:19.893" v="538" actId="207"/>
          <ac:spMkLst>
            <pc:docMk/>
            <pc:sldMk cId="1208725945" sldId="710"/>
            <ac:spMk id="11" creationId="{DD7796ED-C170-23FA-1108-E12E7E9FFC74}"/>
          </ac:spMkLst>
        </pc:spChg>
      </pc:sldChg>
      <pc:sldChg chg="del">
        <pc:chgData name="Nguyen Cong-Hau" userId="69bda68c629d3b68" providerId="LiveId" clId="{48B75DB3-EE6F-394D-9668-1577789F9C3E}" dt="2024-10-26T07:59:17.096" v="1019" actId="2696"/>
        <pc:sldMkLst>
          <pc:docMk/>
          <pc:sldMk cId="433352485" sldId="723"/>
        </pc:sldMkLst>
      </pc:sldChg>
      <pc:sldChg chg="del">
        <pc:chgData name="Nguyen Cong-Hau" userId="69bda68c629d3b68" providerId="LiveId" clId="{48B75DB3-EE6F-394D-9668-1577789F9C3E}" dt="2024-10-26T07:59:17.422" v="1031" actId="2696"/>
        <pc:sldMkLst>
          <pc:docMk/>
          <pc:sldMk cId="539160141" sldId="737"/>
        </pc:sldMkLst>
      </pc:sldChg>
      <pc:sldChg chg="del">
        <pc:chgData name="Nguyen Cong-Hau" userId="69bda68c629d3b68" providerId="LiveId" clId="{48B75DB3-EE6F-394D-9668-1577789F9C3E}" dt="2024-10-26T07:59:17.318" v="1026" actId="2696"/>
        <pc:sldMkLst>
          <pc:docMk/>
          <pc:sldMk cId="410313444" sldId="742"/>
        </pc:sldMkLst>
      </pc:sldChg>
      <pc:sldChg chg="del">
        <pc:chgData name="Nguyen Cong-Hau" userId="69bda68c629d3b68" providerId="LiveId" clId="{48B75DB3-EE6F-394D-9668-1577789F9C3E}" dt="2024-10-26T07:59:16.571" v="1005" actId="2696"/>
        <pc:sldMkLst>
          <pc:docMk/>
          <pc:sldMk cId="3371930124" sldId="757"/>
        </pc:sldMkLst>
      </pc:sldChg>
      <pc:sldChg chg="del">
        <pc:chgData name="Nguyen Cong-Hau" userId="69bda68c629d3b68" providerId="LiveId" clId="{48B75DB3-EE6F-394D-9668-1577789F9C3E}" dt="2024-10-26T07:59:18.086" v="1063" actId="2696"/>
        <pc:sldMkLst>
          <pc:docMk/>
          <pc:sldMk cId="2752120605" sldId="758"/>
        </pc:sldMkLst>
      </pc:sldChg>
      <pc:sldChg chg="del">
        <pc:chgData name="Nguyen Cong-Hau" userId="69bda68c629d3b68" providerId="LiveId" clId="{48B75DB3-EE6F-394D-9668-1577789F9C3E}" dt="2024-10-26T07:59:16.654" v="1008" actId="2696"/>
        <pc:sldMkLst>
          <pc:docMk/>
          <pc:sldMk cId="3485467691" sldId="762"/>
        </pc:sldMkLst>
      </pc:sldChg>
      <pc:sldChg chg="del">
        <pc:chgData name="Nguyen Cong-Hau" userId="69bda68c629d3b68" providerId="LiveId" clId="{48B75DB3-EE6F-394D-9668-1577789F9C3E}" dt="2024-10-26T07:59:17.417" v="1028" actId="2696"/>
        <pc:sldMkLst>
          <pc:docMk/>
          <pc:sldMk cId="3063159612" sldId="777"/>
        </pc:sldMkLst>
      </pc:sldChg>
      <pc:sldChg chg="modSp mod modNotesTx">
        <pc:chgData name="Nguyen Cong-Hau" userId="69bda68c629d3b68" providerId="LiveId" clId="{48B75DB3-EE6F-394D-9668-1577789F9C3E}" dt="2024-10-26T08:53:07.367" v="1816" actId="20577"/>
        <pc:sldMkLst>
          <pc:docMk/>
          <pc:sldMk cId="2005674230" sldId="779"/>
        </pc:sldMkLst>
        <pc:spChg chg="mod">
          <ac:chgData name="Nguyen Cong-Hau" userId="69bda68c629d3b68" providerId="LiveId" clId="{48B75DB3-EE6F-394D-9668-1577789F9C3E}" dt="2024-10-26T08:52:47.442" v="1815" actId="948"/>
          <ac:spMkLst>
            <pc:docMk/>
            <pc:sldMk cId="2005674230" sldId="779"/>
            <ac:spMk id="6" creationId="{2BE615F3-E6ED-D6BD-3137-2620C4FF6F00}"/>
          </ac:spMkLst>
        </pc:spChg>
      </pc:sldChg>
      <pc:sldChg chg="del">
        <pc:chgData name="Nguyen Cong-Hau" userId="69bda68c629d3b68" providerId="LiveId" clId="{48B75DB3-EE6F-394D-9668-1577789F9C3E}" dt="2024-10-26T07:59:18.150" v="1065" actId="2696"/>
        <pc:sldMkLst>
          <pc:docMk/>
          <pc:sldMk cId="3353468717" sldId="780"/>
        </pc:sldMkLst>
      </pc:sldChg>
      <pc:sldChg chg="delSp modSp mod">
        <pc:chgData name="Nguyen Cong-Hau" userId="69bda68c629d3b68" providerId="LiveId" clId="{48B75DB3-EE6F-394D-9668-1577789F9C3E}" dt="2024-11-08T04:57:07.467" v="1939" actId="478"/>
        <pc:sldMkLst>
          <pc:docMk/>
          <pc:sldMk cId="3069299750" sldId="782"/>
        </pc:sldMkLst>
        <pc:spChg chg="mod">
          <ac:chgData name="Nguyen Cong-Hau" userId="69bda68c629d3b68" providerId="LiveId" clId="{48B75DB3-EE6F-394D-9668-1577789F9C3E}" dt="2024-10-26T09:01:15.954" v="1865" actId="207"/>
          <ac:spMkLst>
            <pc:docMk/>
            <pc:sldMk cId="3069299750" sldId="782"/>
            <ac:spMk id="74" creationId="{255C765C-D682-7459-492B-4E46F2E5502A}"/>
          </ac:spMkLst>
        </pc:spChg>
        <pc:picChg chg="del">
          <ac:chgData name="Nguyen Cong-Hau" userId="69bda68c629d3b68" providerId="LiveId" clId="{48B75DB3-EE6F-394D-9668-1577789F9C3E}" dt="2024-11-08T04:57:07.467" v="1939" actId="478"/>
          <ac:picMkLst>
            <pc:docMk/>
            <pc:sldMk cId="3069299750" sldId="782"/>
            <ac:picMk id="9" creationId="{056D80DA-0127-8AA5-BC4B-9A83BC913814}"/>
          </ac:picMkLst>
        </pc:picChg>
      </pc:sldChg>
      <pc:sldChg chg="del">
        <pc:chgData name="Nguyen Cong-Hau" userId="69bda68c629d3b68" providerId="LiveId" clId="{48B75DB3-EE6F-394D-9668-1577789F9C3E}" dt="2024-10-26T07:59:16.643" v="1006" actId="2696"/>
        <pc:sldMkLst>
          <pc:docMk/>
          <pc:sldMk cId="3275450114" sldId="786"/>
        </pc:sldMkLst>
      </pc:sldChg>
      <pc:sldChg chg="add del ord">
        <pc:chgData name="Nguyen Cong-Hau" userId="69bda68c629d3b68" providerId="LiveId" clId="{48B75DB3-EE6F-394D-9668-1577789F9C3E}" dt="2024-10-26T07:59:28.746" v="1070" actId="2696"/>
        <pc:sldMkLst>
          <pc:docMk/>
          <pc:sldMk cId="3051500674" sldId="787"/>
        </pc:sldMkLst>
      </pc:sldChg>
      <pc:sldChg chg="addSp delSp modSp mod">
        <pc:chgData name="Nguyen Cong-Hau" userId="69bda68c629d3b68" providerId="LiveId" clId="{48B75DB3-EE6F-394D-9668-1577789F9C3E}" dt="2024-10-26T06:52:49.659" v="572" actId="1076"/>
        <pc:sldMkLst>
          <pc:docMk/>
          <pc:sldMk cId="1122676196" sldId="788"/>
        </pc:sldMkLst>
        <pc:spChg chg="mod">
          <ac:chgData name="Nguyen Cong-Hau" userId="69bda68c629d3b68" providerId="LiveId" clId="{48B75DB3-EE6F-394D-9668-1577789F9C3E}" dt="2024-10-26T06:52:43.982" v="571" actId="1076"/>
          <ac:spMkLst>
            <pc:docMk/>
            <pc:sldMk cId="1122676196" sldId="788"/>
            <ac:spMk id="5" creationId="{147A60D3-7ADB-A02A-C17E-6C9947EE9798}"/>
          </ac:spMkLst>
        </pc:spChg>
        <pc:spChg chg="add del mod">
          <ac:chgData name="Nguyen Cong-Hau" userId="69bda68c629d3b68" providerId="LiveId" clId="{48B75DB3-EE6F-394D-9668-1577789F9C3E}" dt="2024-10-16T14:00:42.683" v="11"/>
          <ac:spMkLst>
            <pc:docMk/>
            <pc:sldMk cId="1122676196" sldId="788"/>
            <ac:spMk id="6" creationId="{9D243AE7-A490-4BA8-1CF9-A658CFCBB7E3}"/>
          </ac:spMkLst>
        </pc:spChg>
        <pc:spChg chg="mod">
          <ac:chgData name="Nguyen Cong-Hau" userId="69bda68c629d3b68" providerId="LiveId" clId="{48B75DB3-EE6F-394D-9668-1577789F9C3E}" dt="2024-10-26T06:52:06.824" v="563" actId="1076"/>
          <ac:spMkLst>
            <pc:docMk/>
            <pc:sldMk cId="1122676196" sldId="788"/>
            <ac:spMk id="8" creationId="{218F0360-7494-0490-237E-CC300246C4B2}"/>
          </ac:spMkLst>
        </pc:spChg>
        <pc:spChg chg="mod">
          <ac:chgData name="Nguyen Cong-Hau" userId="69bda68c629d3b68" providerId="LiveId" clId="{48B75DB3-EE6F-394D-9668-1577789F9C3E}" dt="2024-10-26T06:51:58.905" v="561" actId="1076"/>
          <ac:spMkLst>
            <pc:docMk/>
            <pc:sldMk cId="1122676196" sldId="788"/>
            <ac:spMk id="9" creationId="{051E029C-E43F-ADA2-3309-C37415A9D87F}"/>
          </ac:spMkLst>
        </pc:spChg>
        <pc:spChg chg="mod">
          <ac:chgData name="Nguyen Cong-Hau" userId="69bda68c629d3b68" providerId="LiveId" clId="{48B75DB3-EE6F-394D-9668-1577789F9C3E}" dt="2024-10-16T14:00:21.432" v="4" actId="207"/>
          <ac:spMkLst>
            <pc:docMk/>
            <pc:sldMk cId="1122676196" sldId="788"/>
            <ac:spMk id="57" creationId="{D762277D-259E-6E3B-50F5-97758AE873B9}"/>
          </ac:spMkLst>
        </pc:spChg>
        <pc:spChg chg="mod">
          <ac:chgData name="Nguyen Cong-Hau" userId="69bda68c629d3b68" providerId="LiveId" clId="{48B75DB3-EE6F-394D-9668-1577789F9C3E}" dt="2024-10-16T14:00:27.180" v="5" actId="207"/>
          <ac:spMkLst>
            <pc:docMk/>
            <pc:sldMk cId="1122676196" sldId="788"/>
            <ac:spMk id="62" creationId="{93A07556-875A-B94A-381D-3EDB096FBA2E}"/>
          </ac:spMkLst>
        </pc:spChg>
        <pc:grpChg chg="add mod">
          <ac:chgData name="Nguyen Cong-Hau" userId="69bda68c629d3b68" providerId="LiveId" clId="{48B75DB3-EE6F-394D-9668-1577789F9C3E}" dt="2024-10-26T06:52:49.659" v="572" actId="1076"/>
          <ac:grpSpMkLst>
            <pc:docMk/>
            <pc:sldMk cId="1122676196" sldId="788"/>
            <ac:grpSpMk id="7" creationId="{7BB0DFCD-58F0-D8F8-484E-1AE7DB401324}"/>
          </ac:grpSpMkLst>
        </pc:grpChg>
        <pc:grpChg chg="mod">
          <ac:chgData name="Nguyen Cong-Hau" userId="69bda68c629d3b68" providerId="LiveId" clId="{48B75DB3-EE6F-394D-9668-1577789F9C3E}" dt="2024-10-26T06:52:43.982" v="571" actId="1076"/>
          <ac:grpSpMkLst>
            <pc:docMk/>
            <pc:sldMk cId="1122676196" sldId="788"/>
            <ac:grpSpMk id="36" creationId="{633BB361-BAA1-04E0-2469-7CEAF6081155}"/>
          </ac:grpSpMkLst>
        </pc:grpChg>
        <pc:graphicFrameChg chg="mod">
          <ac:chgData name="Nguyen Cong-Hau" userId="69bda68c629d3b68" providerId="LiveId" clId="{48B75DB3-EE6F-394D-9668-1577789F9C3E}" dt="2024-10-26T06:52:23.502" v="568" actId="1076"/>
          <ac:graphicFrameMkLst>
            <pc:docMk/>
            <pc:sldMk cId="1122676196" sldId="788"/>
            <ac:graphicFrameMk id="63" creationId="{A9970084-CAE2-0596-3AFE-5929AC0CC15A}"/>
          </ac:graphicFrameMkLst>
        </pc:graphicFrameChg>
        <pc:graphicFrameChg chg="mod">
          <ac:chgData name="Nguyen Cong-Hau" userId="69bda68c629d3b68" providerId="LiveId" clId="{48B75DB3-EE6F-394D-9668-1577789F9C3E}" dt="2024-10-26T06:52:26.914" v="569" actId="1076"/>
          <ac:graphicFrameMkLst>
            <pc:docMk/>
            <pc:sldMk cId="1122676196" sldId="788"/>
            <ac:graphicFrameMk id="64" creationId="{EF433940-85B3-9906-1ECF-0057E1A5E994}"/>
          </ac:graphicFrameMkLst>
        </pc:graphicFrameChg>
        <pc:graphicFrameChg chg="mod">
          <ac:chgData name="Nguyen Cong-Hau" userId="69bda68c629d3b68" providerId="LiveId" clId="{48B75DB3-EE6F-394D-9668-1577789F9C3E}" dt="2024-10-26T06:52:28.776" v="570" actId="1076"/>
          <ac:graphicFrameMkLst>
            <pc:docMk/>
            <pc:sldMk cId="1122676196" sldId="788"/>
            <ac:graphicFrameMk id="65" creationId="{012D4705-009A-1D20-E834-DC5C47099A81}"/>
          </ac:graphicFrameMkLst>
        </pc:graphicFrameChg>
        <pc:picChg chg="mod">
          <ac:chgData name="Nguyen Cong-Hau" userId="69bda68c629d3b68" providerId="LiveId" clId="{48B75DB3-EE6F-394D-9668-1577789F9C3E}" dt="2024-10-16T14:00:38.324" v="8" actId="1076"/>
          <ac:picMkLst>
            <pc:docMk/>
            <pc:sldMk cId="1122676196" sldId="788"/>
            <ac:picMk id="14" creationId="{FB4D4775-011B-4961-EAD6-5AFCE184CEE3}"/>
          </ac:picMkLst>
        </pc:picChg>
        <pc:cxnChg chg="mod">
          <ac:chgData name="Nguyen Cong-Hau" userId="69bda68c629d3b68" providerId="LiveId" clId="{48B75DB3-EE6F-394D-9668-1577789F9C3E}" dt="2024-10-16T14:00:14.600" v="3" actId="208"/>
          <ac:cxnSpMkLst>
            <pc:docMk/>
            <pc:sldMk cId="1122676196" sldId="788"/>
            <ac:cxnSpMk id="54" creationId="{9253F9CE-2689-0EDE-C1DD-5416DD382683}"/>
          </ac:cxnSpMkLst>
        </pc:cxnChg>
        <pc:cxnChg chg="mod">
          <ac:chgData name="Nguyen Cong-Hau" userId="69bda68c629d3b68" providerId="LiveId" clId="{48B75DB3-EE6F-394D-9668-1577789F9C3E}" dt="2024-10-16T14:00:32.532" v="6" actId="208"/>
          <ac:cxnSpMkLst>
            <pc:docMk/>
            <pc:sldMk cId="1122676196" sldId="788"/>
            <ac:cxnSpMk id="58" creationId="{0148F370-F51F-2889-FA30-4A067AF13605}"/>
          </ac:cxnSpMkLst>
        </pc:cxnChg>
      </pc:sldChg>
      <pc:sldChg chg="del">
        <pc:chgData name="Nguyen Cong-Hau" userId="69bda68c629d3b68" providerId="LiveId" clId="{48B75DB3-EE6F-394D-9668-1577789F9C3E}" dt="2024-10-26T07:59:18.094" v="1064" actId="2696"/>
        <pc:sldMkLst>
          <pc:docMk/>
          <pc:sldMk cId="2484092607" sldId="789"/>
        </pc:sldMkLst>
      </pc:sldChg>
      <pc:sldChg chg="del">
        <pc:chgData name="Nguyen Cong-Hau" userId="69bda68c629d3b68" providerId="LiveId" clId="{48B75DB3-EE6F-394D-9668-1577789F9C3E}" dt="2024-10-26T07:59:16.696" v="1012" actId="2696"/>
        <pc:sldMkLst>
          <pc:docMk/>
          <pc:sldMk cId="3420141" sldId="790"/>
        </pc:sldMkLst>
      </pc:sldChg>
      <pc:sldChg chg="del ord">
        <pc:chgData name="Nguyen Cong-Hau" userId="69bda68c629d3b68" providerId="LiveId" clId="{48B75DB3-EE6F-394D-9668-1577789F9C3E}" dt="2024-10-26T07:58:47.323" v="985" actId="2696"/>
        <pc:sldMkLst>
          <pc:docMk/>
          <pc:sldMk cId="1499613033" sldId="791"/>
        </pc:sldMkLst>
      </pc:sldChg>
      <pc:sldChg chg="add">
        <pc:chgData name="Nguyen Cong-Hau" userId="69bda68c629d3b68" providerId="LiveId" clId="{48B75DB3-EE6F-394D-9668-1577789F9C3E}" dt="2024-10-26T07:13:26.200" v="808"/>
        <pc:sldMkLst>
          <pc:docMk/>
          <pc:sldMk cId="1967985568" sldId="792"/>
        </pc:sldMkLst>
      </pc:sldChg>
      <pc:sldChg chg="del">
        <pc:chgData name="Nguyen Cong-Hau" userId="69bda68c629d3b68" providerId="LiveId" clId="{48B75DB3-EE6F-394D-9668-1577789F9C3E}" dt="2024-10-26T07:13:22.997" v="807" actId="2696"/>
        <pc:sldMkLst>
          <pc:docMk/>
          <pc:sldMk cId="2132116244" sldId="792"/>
        </pc:sldMkLst>
      </pc:sldChg>
      <pc:sldChg chg="del">
        <pc:chgData name="Nguyen Cong-Hau" userId="69bda68c629d3b68" providerId="LiveId" clId="{48B75DB3-EE6F-394D-9668-1577789F9C3E}" dt="2024-10-26T07:59:18.022" v="1049" actId="2696"/>
        <pc:sldMkLst>
          <pc:docMk/>
          <pc:sldMk cId="2641555757" sldId="793"/>
        </pc:sldMkLst>
      </pc:sldChg>
      <pc:sldChg chg="del">
        <pc:chgData name="Nguyen Cong-Hau" userId="69bda68c629d3b68" providerId="LiveId" clId="{48B75DB3-EE6F-394D-9668-1577789F9C3E}" dt="2024-10-20T13:16:22.423" v="61" actId="2696"/>
        <pc:sldMkLst>
          <pc:docMk/>
          <pc:sldMk cId="1345574312" sldId="794"/>
        </pc:sldMkLst>
      </pc:sldChg>
      <pc:sldChg chg="del">
        <pc:chgData name="Nguyen Cong-Hau" userId="69bda68c629d3b68" providerId="LiveId" clId="{48B75DB3-EE6F-394D-9668-1577789F9C3E}" dt="2024-10-26T07:59:17.166" v="1021" actId="2696"/>
        <pc:sldMkLst>
          <pc:docMk/>
          <pc:sldMk cId="2294998886" sldId="797"/>
        </pc:sldMkLst>
      </pc:sldChg>
      <pc:sldChg chg="addSp delSp modSp mod modNotesTx">
        <pc:chgData name="Nguyen Cong-Hau" userId="69bda68c629d3b68" providerId="LiveId" clId="{48B75DB3-EE6F-394D-9668-1577789F9C3E}" dt="2024-10-26T08:53:15.065" v="1817" actId="20577"/>
        <pc:sldMkLst>
          <pc:docMk/>
          <pc:sldMk cId="1695108102" sldId="798"/>
        </pc:sldMkLst>
        <pc:spChg chg="mod">
          <ac:chgData name="Nguyen Cong-Hau" userId="69bda68c629d3b68" providerId="LiveId" clId="{48B75DB3-EE6F-394D-9668-1577789F9C3E}" dt="2024-10-26T07:16:59.483" v="891" actId="20577"/>
          <ac:spMkLst>
            <pc:docMk/>
            <pc:sldMk cId="1695108102" sldId="798"/>
            <ac:spMk id="5" creationId="{00AB3E4E-46A0-921E-57B4-1E98EF1C82ED}"/>
          </ac:spMkLst>
        </pc:spChg>
        <pc:picChg chg="add del mod">
          <ac:chgData name="Nguyen Cong-Hau" userId="69bda68c629d3b68" providerId="LiveId" clId="{48B75DB3-EE6F-394D-9668-1577789F9C3E}" dt="2024-10-26T07:15:38.732" v="813" actId="478"/>
          <ac:picMkLst>
            <pc:docMk/>
            <pc:sldMk cId="1695108102" sldId="798"/>
            <ac:picMk id="7" creationId="{D2926C2E-FD4A-46D8-CE63-F2BBFB036D00}"/>
          </ac:picMkLst>
        </pc:picChg>
        <pc:picChg chg="del mod">
          <ac:chgData name="Nguyen Cong-Hau" userId="69bda68c629d3b68" providerId="LiveId" clId="{48B75DB3-EE6F-394D-9668-1577789F9C3E}" dt="2024-10-26T07:15:40.124" v="814" actId="478"/>
          <ac:picMkLst>
            <pc:docMk/>
            <pc:sldMk cId="1695108102" sldId="798"/>
            <ac:picMk id="11" creationId="{09B959A2-E53B-13ED-4B07-B807EF853EA2}"/>
          </ac:picMkLst>
        </pc:picChg>
      </pc:sldChg>
      <pc:sldChg chg="del">
        <pc:chgData name="Nguyen Cong-Hau" userId="69bda68c629d3b68" providerId="LiveId" clId="{48B75DB3-EE6F-394D-9668-1577789F9C3E}" dt="2024-10-26T07:59:17.284" v="1024" actId="2696"/>
        <pc:sldMkLst>
          <pc:docMk/>
          <pc:sldMk cId="4160855183" sldId="799"/>
        </pc:sldMkLst>
      </pc:sldChg>
      <pc:sldChg chg="del">
        <pc:chgData name="Nguyen Cong-Hau" userId="69bda68c629d3b68" providerId="LiveId" clId="{48B75DB3-EE6F-394D-9668-1577789F9C3E}" dt="2024-10-26T07:59:16.658" v="1009" actId="2696"/>
        <pc:sldMkLst>
          <pc:docMk/>
          <pc:sldMk cId="2905143430" sldId="800"/>
        </pc:sldMkLst>
      </pc:sldChg>
      <pc:sldChg chg="del">
        <pc:chgData name="Nguyen Cong-Hau" userId="69bda68c629d3b68" providerId="LiveId" clId="{48B75DB3-EE6F-394D-9668-1577789F9C3E}" dt="2024-10-26T07:59:18.154" v="1068" actId="2696"/>
        <pc:sldMkLst>
          <pc:docMk/>
          <pc:sldMk cId="151611130" sldId="801"/>
        </pc:sldMkLst>
      </pc:sldChg>
      <pc:sldChg chg="del">
        <pc:chgData name="Nguyen Cong-Hau" userId="69bda68c629d3b68" providerId="LiveId" clId="{48B75DB3-EE6F-394D-9668-1577789F9C3E}" dt="2024-10-26T07:59:17.083" v="1017" actId="2696"/>
        <pc:sldMkLst>
          <pc:docMk/>
          <pc:sldMk cId="3541267004" sldId="805"/>
        </pc:sldMkLst>
      </pc:sldChg>
      <pc:sldChg chg="del">
        <pc:chgData name="Nguyen Cong-Hau" userId="69bda68c629d3b68" providerId="LiveId" clId="{48B75DB3-EE6F-394D-9668-1577789F9C3E}" dt="2024-10-26T07:59:17.667" v="1046" actId="2696"/>
        <pc:sldMkLst>
          <pc:docMk/>
          <pc:sldMk cId="507635125" sldId="806"/>
        </pc:sldMkLst>
      </pc:sldChg>
      <pc:sldChg chg="del">
        <pc:chgData name="Nguyen Cong-Hau" userId="69bda68c629d3b68" providerId="LiveId" clId="{48B75DB3-EE6F-394D-9668-1577789F9C3E}" dt="2024-10-20T13:18:09.333" v="82" actId="2696"/>
        <pc:sldMkLst>
          <pc:docMk/>
          <pc:sldMk cId="411495801" sldId="808"/>
        </pc:sldMkLst>
      </pc:sldChg>
      <pc:sldChg chg="addSp delSp modSp mod">
        <pc:chgData name="Nguyen Cong-Hau" userId="69bda68c629d3b68" providerId="LiveId" clId="{48B75DB3-EE6F-394D-9668-1577789F9C3E}" dt="2024-11-08T04:57:31.011" v="1941" actId="20577"/>
        <pc:sldMkLst>
          <pc:docMk/>
          <pc:sldMk cId="3193324034" sldId="811"/>
        </pc:sldMkLst>
        <pc:spChg chg="del mod">
          <ac:chgData name="Nguyen Cong-Hau" userId="69bda68c629d3b68" providerId="LiveId" clId="{48B75DB3-EE6F-394D-9668-1577789F9C3E}" dt="2024-10-26T07:00:41.990" v="691" actId="478"/>
          <ac:spMkLst>
            <pc:docMk/>
            <pc:sldMk cId="3193324034" sldId="811"/>
            <ac:spMk id="5" creationId="{55E18DED-6BB8-7E69-3F0F-B3A645623FAF}"/>
          </ac:spMkLst>
        </pc:spChg>
        <pc:spChg chg="mod">
          <ac:chgData name="Nguyen Cong-Hau" userId="69bda68c629d3b68" providerId="LiveId" clId="{48B75DB3-EE6F-394D-9668-1577789F9C3E}" dt="2024-10-26T07:00:42.654" v="692"/>
          <ac:spMkLst>
            <pc:docMk/>
            <pc:sldMk cId="3193324034" sldId="811"/>
            <ac:spMk id="10" creationId="{B83E8BE9-8C1F-FFA1-FC0A-2EAF23E07F27}"/>
          </ac:spMkLst>
        </pc:spChg>
        <pc:spChg chg="mod">
          <ac:chgData name="Nguyen Cong-Hau" userId="69bda68c629d3b68" providerId="LiveId" clId="{48B75DB3-EE6F-394D-9668-1577789F9C3E}" dt="2024-10-26T07:00:42.654" v="692"/>
          <ac:spMkLst>
            <pc:docMk/>
            <pc:sldMk cId="3193324034" sldId="811"/>
            <ac:spMk id="11" creationId="{31B49DA5-2AEE-7BC7-A5C1-85BAC55A8E5D}"/>
          </ac:spMkLst>
        </pc:spChg>
        <pc:spChg chg="mod">
          <ac:chgData name="Nguyen Cong-Hau" userId="69bda68c629d3b68" providerId="LiveId" clId="{48B75DB3-EE6F-394D-9668-1577789F9C3E}" dt="2024-10-26T07:00:42.654" v="692"/>
          <ac:spMkLst>
            <pc:docMk/>
            <pc:sldMk cId="3193324034" sldId="811"/>
            <ac:spMk id="12" creationId="{1A9AE862-E296-7EBF-2948-97CF6269F09B}"/>
          </ac:spMkLst>
        </pc:spChg>
        <pc:spChg chg="mod">
          <ac:chgData name="Nguyen Cong-Hau" userId="69bda68c629d3b68" providerId="LiveId" clId="{48B75DB3-EE6F-394D-9668-1577789F9C3E}" dt="2024-10-26T07:01:05.287" v="696" actId="1076"/>
          <ac:spMkLst>
            <pc:docMk/>
            <pc:sldMk cId="3193324034" sldId="811"/>
            <ac:spMk id="28" creationId="{46024269-5F1D-F405-D62F-A4CBB967642D}"/>
          </ac:spMkLst>
        </pc:spChg>
        <pc:spChg chg="mod">
          <ac:chgData name="Nguyen Cong-Hau" userId="69bda68c629d3b68" providerId="LiveId" clId="{48B75DB3-EE6F-394D-9668-1577789F9C3E}" dt="2024-10-26T07:01:12.892" v="697" actId="1076"/>
          <ac:spMkLst>
            <pc:docMk/>
            <pc:sldMk cId="3193324034" sldId="811"/>
            <ac:spMk id="32" creationId="{D6FCA167-482F-D7D3-7136-CE3BF5990254}"/>
          </ac:spMkLst>
        </pc:spChg>
        <pc:spChg chg="del mod">
          <ac:chgData name="Nguyen Cong-Hau" userId="69bda68c629d3b68" providerId="LiveId" clId="{48B75DB3-EE6F-394D-9668-1577789F9C3E}" dt="2024-10-26T07:00:41.990" v="691" actId="478"/>
          <ac:spMkLst>
            <pc:docMk/>
            <pc:sldMk cId="3193324034" sldId="811"/>
            <ac:spMk id="33" creationId="{78320375-22D8-6C3C-33FA-DA088BDA8DCA}"/>
          </ac:spMkLst>
        </pc:spChg>
        <pc:spChg chg="del mod">
          <ac:chgData name="Nguyen Cong-Hau" userId="69bda68c629d3b68" providerId="LiveId" clId="{48B75DB3-EE6F-394D-9668-1577789F9C3E}" dt="2024-10-26T07:00:41.990" v="691" actId="478"/>
          <ac:spMkLst>
            <pc:docMk/>
            <pc:sldMk cId="3193324034" sldId="811"/>
            <ac:spMk id="34" creationId="{9E080A95-3BA6-E1E9-86B8-5A35B4B86527}"/>
          </ac:spMkLst>
        </pc:spChg>
        <pc:spChg chg="del mod">
          <ac:chgData name="Nguyen Cong-Hau" userId="69bda68c629d3b68" providerId="LiveId" clId="{48B75DB3-EE6F-394D-9668-1577789F9C3E}" dt="2024-10-26T07:00:41.990" v="691" actId="478"/>
          <ac:spMkLst>
            <pc:docMk/>
            <pc:sldMk cId="3193324034" sldId="811"/>
            <ac:spMk id="35" creationId="{61C1E228-081B-D668-EEE8-1D84BC9464D0}"/>
          </ac:spMkLst>
        </pc:spChg>
        <pc:spChg chg="mod">
          <ac:chgData name="Nguyen Cong-Hau" userId="69bda68c629d3b68" providerId="LiveId" clId="{48B75DB3-EE6F-394D-9668-1577789F9C3E}" dt="2024-11-08T04:57:31.011" v="1941" actId="20577"/>
          <ac:spMkLst>
            <pc:docMk/>
            <pc:sldMk cId="3193324034" sldId="811"/>
            <ac:spMk id="36" creationId="{8C789A56-51CB-1F5D-0978-EB046DBCDB25}"/>
          </ac:spMkLst>
        </pc:spChg>
        <pc:grpChg chg="add mod">
          <ac:chgData name="Nguyen Cong-Hau" userId="69bda68c629d3b68" providerId="LiveId" clId="{48B75DB3-EE6F-394D-9668-1577789F9C3E}" dt="2024-10-26T07:00:52.902" v="694" actId="1076"/>
          <ac:grpSpMkLst>
            <pc:docMk/>
            <pc:sldMk cId="3193324034" sldId="811"/>
            <ac:grpSpMk id="6" creationId="{B76B5ED0-4C08-3877-65BF-BE2E7A213F93}"/>
          </ac:grpSpMkLst>
        </pc:grpChg>
        <pc:grpChg chg="mod">
          <ac:chgData name="Nguyen Cong-Hau" userId="69bda68c629d3b68" providerId="LiveId" clId="{48B75DB3-EE6F-394D-9668-1577789F9C3E}" dt="2024-10-26T07:00:42.654" v="692"/>
          <ac:grpSpMkLst>
            <pc:docMk/>
            <pc:sldMk cId="3193324034" sldId="811"/>
            <ac:grpSpMk id="7" creationId="{748A49F1-A969-D6D3-6185-D75A4E115500}"/>
          </ac:grpSpMkLst>
        </pc:grpChg>
        <pc:grpChg chg="mod">
          <ac:chgData name="Nguyen Cong-Hau" userId="69bda68c629d3b68" providerId="LiveId" clId="{48B75DB3-EE6F-394D-9668-1577789F9C3E}" dt="2024-10-26T07:00:42.654" v="692"/>
          <ac:grpSpMkLst>
            <pc:docMk/>
            <pc:sldMk cId="3193324034" sldId="811"/>
            <ac:grpSpMk id="9" creationId="{57A42D4F-CB8C-322B-16EC-EEE59372DD0A}"/>
          </ac:grpSpMkLst>
        </pc:grpChg>
        <pc:grpChg chg="del mod">
          <ac:chgData name="Nguyen Cong-Hau" userId="69bda68c629d3b68" providerId="LiveId" clId="{48B75DB3-EE6F-394D-9668-1577789F9C3E}" dt="2024-10-26T07:00:38.334" v="690" actId="478"/>
          <ac:grpSpMkLst>
            <pc:docMk/>
            <pc:sldMk cId="3193324034" sldId="811"/>
            <ac:grpSpMk id="26" creationId="{8619B763-CB10-7119-4F12-621C62AFE8F9}"/>
          </ac:grpSpMkLst>
        </pc:grpChg>
        <pc:grpChg chg="del mod">
          <ac:chgData name="Nguyen Cong-Hau" userId="69bda68c629d3b68" providerId="LiveId" clId="{48B75DB3-EE6F-394D-9668-1577789F9C3E}" dt="2024-10-26T07:00:38.334" v="690" actId="478"/>
          <ac:grpSpMkLst>
            <pc:docMk/>
            <pc:sldMk cId="3193324034" sldId="811"/>
            <ac:grpSpMk id="27" creationId="{3DC72831-481D-878F-B4AF-A45037A6245B}"/>
          </ac:grpSpMkLst>
        </pc:grpChg>
        <pc:picChg chg="mod">
          <ac:chgData name="Nguyen Cong-Hau" userId="69bda68c629d3b68" providerId="LiveId" clId="{48B75DB3-EE6F-394D-9668-1577789F9C3E}" dt="2024-10-26T07:00:42.654" v="692"/>
          <ac:picMkLst>
            <pc:docMk/>
            <pc:sldMk cId="3193324034" sldId="811"/>
            <ac:picMk id="31" creationId="{EE2101E5-50E8-F226-40E5-7B9153F13DDA}"/>
          </ac:picMkLst>
        </pc:picChg>
        <pc:picChg chg="mod">
          <ac:chgData name="Nguyen Cong-Hau" userId="69bda68c629d3b68" providerId="LiveId" clId="{48B75DB3-EE6F-394D-9668-1577789F9C3E}" dt="2024-10-26T07:00:42.654" v="692"/>
          <ac:picMkLst>
            <pc:docMk/>
            <pc:sldMk cId="3193324034" sldId="811"/>
            <ac:picMk id="38" creationId="{699AEBC7-7412-D206-DC5C-1208D652C71F}"/>
          </ac:picMkLst>
        </pc:pic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13" creationId="{F9F7AC4A-BEE3-F60C-3F05-FD88426DBE99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14" creationId="{4DA8F079-452F-7622-5D3D-0E92F9B071D2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16" creationId="{06C2298C-3071-A6BD-D6BD-7E92A9AE00F9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17" creationId="{BD0551E8-C71F-9A84-9E6C-494BD638B985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18" creationId="{1C4F7767-C0FC-0454-89C4-70D7D1F0BA31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21" creationId="{8CA436BA-E0B5-BAFD-012F-A703C3C027DF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22" creationId="{34C688B2-F43F-F81A-1C46-82FBDA3E2284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23" creationId="{420BE317-F7B1-818C-71A6-19264519359F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25" creationId="{22846C62-8EEC-6C46-5B79-17C28703A272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29" creationId="{90F02402-D78F-B56A-7B7A-809CDAB2CD30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30" creationId="{CAF136C0-539F-E6E1-DCDA-BB94DF9805DE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37" creationId="{00E1D625-3320-18F6-5D46-E88BDC724D6B}"/>
          </ac:cxnSpMkLst>
        </pc:cxnChg>
        <pc:cxnChg chg="mod">
          <ac:chgData name="Nguyen Cong-Hau" userId="69bda68c629d3b68" providerId="LiveId" clId="{48B75DB3-EE6F-394D-9668-1577789F9C3E}" dt="2024-10-26T07:00:42.654" v="692"/>
          <ac:cxnSpMkLst>
            <pc:docMk/>
            <pc:sldMk cId="3193324034" sldId="811"/>
            <ac:cxnSpMk id="39" creationId="{4F12CC90-296C-2D74-15FB-A89C43736D5F}"/>
          </ac:cxnSpMkLst>
        </pc:cxnChg>
      </pc:sldChg>
      <pc:sldChg chg="del">
        <pc:chgData name="Nguyen Cong-Hau" userId="69bda68c629d3b68" providerId="LiveId" clId="{48B75DB3-EE6F-394D-9668-1577789F9C3E}" dt="2024-10-26T07:59:16.682" v="1010" actId="2696"/>
        <pc:sldMkLst>
          <pc:docMk/>
          <pc:sldMk cId="3599400001" sldId="812"/>
        </pc:sldMkLst>
      </pc:sldChg>
      <pc:sldChg chg="del">
        <pc:chgData name="Nguyen Cong-Hau" userId="69bda68c629d3b68" providerId="LiveId" clId="{48B75DB3-EE6F-394D-9668-1577789F9C3E}" dt="2024-10-20T13:16:24.500" v="62" actId="2696"/>
        <pc:sldMkLst>
          <pc:docMk/>
          <pc:sldMk cId="3516363026" sldId="813"/>
        </pc:sldMkLst>
      </pc:sldChg>
      <pc:sldChg chg="del">
        <pc:chgData name="Nguyen Cong-Hau" userId="69bda68c629d3b68" providerId="LiveId" clId="{48B75DB3-EE6F-394D-9668-1577789F9C3E}" dt="2024-10-26T07:59:16.797" v="1014" actId="2696"/>
        <pc:sldMkLst>
          <pc:docMk/>
          <pc:sldMk cId="824060447" sldId="814"/>
        </pc:sldMkLst>
      </pc:sldChg>
      <pc:sldChg chg="del">
        <pc:chgData name="Nguyen Cong-Hau" userId="69bda68c629d3b68" providerId="LiveId" clId="{48B75DB3-EE6F-394D-9668-1577789F9C3E}" dt="2024-10-20T13:18:11.362" v="83" actId="2696"/>
        <pc:sldMkLst>
          <pc:docMk/>
          <pc:sldMk cId="4122274267" sldId="815"/>
        </pc:sldMkLst>
      </pc:sldChg>
      <pc:sldChg chg="del">
        <pc:chgData name="Nguyen Cong-Hau" userId="69bda68c629d3b68" providerId="LiveId" clId="{48B75DB3-EE6F-394D-9668-1577789F9C3E}" dt="2024-10-26T07:59:16.699" v="1013" actId="2696"/>
        <pc:sldMkLst>
          <pc:docMk/>
          <pc:sldMk cId="4239936023" sldId="816"/>
        </pc:sldMkLst>
      </pc:sldChg>
      <pc:sldChg chg="del">
        <pc:chgData name="Nguyen Cong-Hau" userId="69bda68c629d3b68" providerId="LiveId" clId="{48B75DB3-EE6F-394D-9668-1577789F9C3E}" dt="2024-10-26T07:59:17.174" v="1022" actId="2696"/>
        <pc:sldMkLst>
          <pc:docMk/>
          <pc:sldMk cId="811614992" sldId="817"/>
        </pc:sldMkLst>
      </pc:sldChg>
      <pc:sldChg chg="del">
        <pc:chgData name="Nguyen Cong-Hau" userId="69bda68c629d3b68" providerId="LiveId" clId="{48B75DB3-EE6F-394D-9668-1577789F9C3E}" dt="2024-10-26T07:59:16.509" v="1004" actId="2696"/>
        <pc:sldMkLst>
          <pc:docMk/>
          <pc:sldMk cId="4095688442" sldId="818"/>
        </pc:sldMkLst>
      </pc:sldChg>
      <pc:sldChg chg="del">
        <pc:chgData name="Nguyen Cong-Hau" userId="69bda68c629d3b68" providerId="LiveId" clId="{48B75DB3-EE6F-394D-9668-1577789F9C3E}" dt="2024-10-26T07:59:16.647" v="1007" actId="2696"/>
        <pc:sldMkLst>
          <pc:docMk/>
          <pc:sldMk cId="388375124" sldId="820"/>
        </pc:sldMkLst>
      </pc:sldChg>
      <pc:sldChg chg="del">
        <pc:chgData name="Nguyen Cong-Hau" userId="69bda68c629d3b68" providerId="LiveId" clId="{48B75DB3-EE6F-394D-9668-1577789F9C3E}" dt="2024-10-26T07:59:18.153" v="1067" actId="2696"/>
        <pc:sldMkLst>
          <pc:docMk/>
          <pc:sldMk cId="3829879009" sldId="821"/>
        </pc:sldMkLst>
      </pc:sldChg>
      <pc:sldChg chg="del">
        <pc:chgData name="Nguyen Cong-Hau" userId="69bda68c629d3b68" providerId="LiveId" clId="{48B75DB3-EE6F-394D-9668-1577789F9C3E}" dt="2024-10-26T07:59:17.421" v="1030" actId="2696"/>
        <pc:sldMkLst>
          <pc:docMk/>
          <pc:sldMk cId="4212772001" sldId="822"/>
        </pc:sldMkLst>
      </pc:sldChg>
      <pc:sldChg chg="addSp delSp modSp mod">
        <pc:chgData name="Nguyen Cong-Hau" userId="69bda68c629d3b68" providerId="LiveId" clId="{48B75DB3-EE6F-394D-9668-1577789F9C3E}" dt="2024-10-26T07:17:03.404" v="892" actId="20577"/>
        <pc:sldMkLst>
          <pc:docMk/>
          <pc:sldMk cId="2840887131" sldId="825"/>
        </pc:sldMkLst>
        <pc:spChg chg="mod">
          <ac:chgData name="Nguyen Cong-Hau" userId="69bda68c629d3b68" providerId="LiveId" clId="{48B75DB3-EE6F-394D-9668-1577789F9C3E}" dt="2024-10-26T07:17:03.404" v="892" actId="20577"/>
          <ac:spMkLst>
            <pc:docMk/>
            <pc:sldMk cId="2840887131" sldId="825"/>
            <ac:spMk id="5" creationId="{00AB3E4E-46A0-921E-57B4-1E98EF1C82ED}"/>
          </ac:spMkLst>
        </pc:spChg>
        <pc:picChg chg="add del mod">
          <ac:chgData name="Nguyen Cong-Hau" userId="69bda68c629d3b68" providerId="LiveId" clId="{48B75DB3-EE6F-394D-9668-1577789F9C3E}" dt="2024-10-26T07:13:05.001" v="806" actId="478"/>
          <ac:picMkLst>
            <pc:docMk/>
            <pc:sldMk cId="2840887131" sldId="825"/>
            <ac:picMk id="17" creationId="{66C6023D-1A1D-A4E6-066E-196CB38F23FE}"/>
          </ac:picMkLst>
        </pc:picChg>
      </pc:sldChg>
      <pc:sldChg chg="del">
        <pc:chgData name="Nguyen Cong-Hau" userId="69bda68c629d3b68" providerId="LiveId" clId="{48B75DB3-EE6F-394D-9668-1577789F9C3E}" dt="2024-10-26T07:59:18.152" v="1066" actId="2696"/>
        <pc:sldMkLst>
          <pc:docMk/>
          <pc:sldMk cId="2604370206" sldId="826"/>
        </pc:sldMkLst>
      </pc:sldChg>
      <pc:sldChg chg="del">
        <pc:chgData name="Nguyen Cong-Hau" userId="69bda68c629d3b68" providerId="LiveId" clId="{48B75DB3-EE6F-394D-9668-1577789F9C3E}" dt="2024-10-26T07:59:17.098" v="1020" actId="2696"/>
        <pc:sldMkLst>
          <pc:docMk/>
          <pc:sldMk cId="2104786953" sldId="827"/>
        </pc:sldMkLst>
      </pc:sldChg>
      <pc:sldChg chg="del">
        <pc:chgData name="Nguyen Cong-Hau" userId="69bda68c629d3b68" providerId="LiveId" clId="{48B75DB3-EE6F-394D-9668-1577789F9C3E}" dt="2024-10-26T07:59:17.456" v="1044" actId="2696"/>
        <pc:sldMkLst>
          <pc:docMk/>
          <pc:sldMk cId="2759066349" sldId="828"/>
        </pc:sldMkLst>
      </pc:sldChg>
      <pc:sldChg chg="del">
        <pc:chgData name="Nguyen Cong-Hau" userId="69bda68c629d3b68" providerId="LiveId" clId="{48B75DB3-EE6F-394D-9668-1577789F9C3E}" dt="2024-10-26T07:59:16.807" v="1016" actId="2696"/>
        <pc:sldMkLst>
          <pc:docMk/>
          <pc:sldMk cId="2648313817" sldId="829"/>
        </pc:sldMkLst>
      </pc:sldChg>
      <pc:sldChg chg="del">
        <pc:chgData name="Nguyen Cong-Hau" userId="69bda68c629d3b68" providerId="LiveId" clId="{48B75DB3-EE6F-394D-9668-1577789F9C3E}" dt="2024-10-20T13:16:32.064" v="64" actId="2696"/>
        <pc:sldMkLst>
          <pc:docMk/>
          <pc:sldMk cId="3890555815" sldId="830"/>
        </pc:sldMkLst>
      </pc:sldChg>
      <pc:sldChg chg="del">
        <pc:chgData name="Nguyen Cong-Hau" userId="69bda68c629d3b68" providerId="LiveId" clId="{48B75DB3-EE6F-394D-9668-1577789F9C3E}" dt="2024-10-16T13:59:04.726" v="2" actId="2696"/>
        <pc:sldMkLst>
          <pc:docMk/>
          <pc:sldMk cId="324005779" sldId="831"/>
        </pc:sldMkLst>
      </pc:sldChg>
      <pc:sldChg chg="del">
        <pc:chgData name="Nguyen Cong-Hau" userId="69bda68c629d3b68" providerId="LiveId" clId="{48B75DB3-EE6F-394D-9668-1577789F9C3E}" dt="2024-10-16T13:59:04.700" v="1" actId="2696"/>
        <pc:sldMkLst>
          <pc:docMk/>
          <pc:sldMk cId="3297905885" sldId="832"/>
        </pc:sldMkLst>
      </pc:sldChg>
      <pc:sldChg chg="del">
        <pc:chgData name="Nguyen Cong-Hau" userId="69bda68c629d3b68" providerId="LiveId" clId="{48B75DB3-EE6F-394D-9668-1577789F9C3E}" dt="2024-10-26T07:59:18.252" v="1069" actId="2696"/>
        <pc:sldMkLst>
          <pc:docMk/>
          <pc:sldMk cId="1567388357" sldId="833"/>
        </pc:sldMkLst>
      </pc:sldChg>
      <pc:sldChg chg="delSp add del mod">
        <pc:chgData name="Nguyen Cong-Hau" userId="69bda68c629d3b68" providerId="LiveId" clId="{48B75DB3-EE6F-394D-9668-1577789F9C3E}" dt="2024-10-20T13:16:13.725" v="59" actId="2696"/>
        <pc:sldMkLst>
          <pc:docMk/>
          <pc:sldMk cId="1552075100" sldId="834"/>
        </pc:sldMkLst>
        <pc:spChg chg="topLvl">
          <ac:chgData name="Nguyen Cong-Hau" userId="69bda68c629d3b68" providerId="LiveId" clId="{48B75DB3-EE6F-394D-9668-1577789F9C3E}" dt="2024-10-20T13:13:42.825" v="15" actId="165"/>
          <ac:spMkLst>
            <pc:docMk/>
            <pc:sldMk cId="1552075100" sldId="834"/>
            <ac:spMk id="13" creationId="{5F43291B-D79A-2CD1-7742-24030E3BCDAD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23" creationId="{0B0882C9-DB41-1360-0496-DA8BB452C1A1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25" creationId="{D97032EB-580B-B84D-BB24-EA8C15AFF96A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39" creationId="{D7EE86FC-DF37-7245-DBFC-33A7D9765ABB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41" creationId="{6C146E1F-AC4A-09C0-BFDA-DFB996E7AD59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43" creationId="{9C3058C1-0AFD-56F9-B8E6-DD280913998C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54" creationId="{77534DAF-11D6-59BE-4AF8-B1D30948BDC1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55" creationId="{7321C7FE-DCB0-75F8-1480-A16A6CC59552}"/>
          </ac:spMkLst>
        </pc:spChg>
        <pc:spChg chg="topLvl">
          <ac:chgData name="Nguyen Cong-Hau" userId="69bda68c629d3b68" providerId="LiveId" clId="{48B75DB3-EE6F-394D-9668-1577789F9C3E}" dt="2024-10-20T13:13:46.821" v="16" actId="165"/>
          <ac:spMkLst>
            <pc:docMk/>
            <pc:sldMk cId="1552075100" sldId="834"/>
            <ac:spMk id="56" creationId="{9C22BD9E-64BA-D052-B3D4-E93381E6BE9B}"/>
          </ac:spMkLst>
        </pc:spChg>
        <pc:grpChg chg="del">
          <ac:chgData name="Nguyen Cong-Hau" userId="69bda68c629d3b68" providerId="LiveId" clId="{48B75DB3-EE6F-394D-9668-1577789F9C3E}" dt="2024-10-20T13:13:42.825" v="15" actId="165"/>
          <ac:grpSpMkLst>
            <pc:docMk/>
            <pc:sldMk cId="1552075100" sldId="834"/>
            <ac:grpSpMk id="4" creationId="{F8BB2EE3-7091-D40A-0955-E24B41AA32EB}"/>
          </ac:grpSpMkLst>
        </pc:grpChg>
        <pc:grpChg chg="del 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5" creationId="{D1254854-28DF-4075-BDDE-348879D46CEA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24" creationId="{48FE993F-20C4-E366-3EFB-7EE80B8D6878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26" creationId="{FFA67325-B3E5-C799-B6F7-33F7F0522A8D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27" creationId="{640B6925-9F03-72CB-1C80-83714009711C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42" creationId="{F534DB96-26F7-7FEA-EE66-01D8F35A330C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52" creationId="{D012552C-4EF2-5DCF-D5B1-94E36D53BC9A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53" creationId="{94B9C3A0-E5CE-53A6-D845-250EB6F2D564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59" creationId="{7558D381-DBA0-FECF-CE4E-461688B890B6}"/>
          </ac:grpSpMkLst>
        </pc:grpChg>
        <pc:grpChg chg="topLvl">
          <ac:chgData name="Nguyen Cong-Hau" userId="69bda68c629d3b68" providerId="LiveId" clId="{48B75DB3-EE6F-394D-9668-1577789F9C3E}" dt="2024-10-20T13:13:46.821" v="16" actId="165"/>
          <ac:grpSpMkLst>
            <pc:docMk/>
            <pc:sldMk cId="1552075100" sldId="834"/>
            <ac:grpSpMk id="60" creationId="{8524D71F-1CB4-19C5-EC7B-2FF5A7A132FC}"/>
          </ac:grpSpMkLst>
        </pc:grp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28" creationId="{43857119-03F5-AE3A-DBE4-DB3FC1645309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29" creationId="{E6776D10-875F-AD66-DABB-266C71C4F118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30" creationId="{02746BCB-2361-5F8C-E60B-851D2BAC1570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31" creationId="{ED1C61B4-0859-C12A-9D58-BFCBB63B7741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37" creationId="{F8EF742E-473C-AFC8-3387-2C1B2C6D3847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38" creationId="{A36A6B18-1E67-B479-F9F5-DFDB2EF28EE2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40" creationId="{BAB1E939-A542-3184-C1A1-F8A925E8360C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51" creationId="{1A142DF5-87B7-FC01-2590-E680CD6AFAF7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57" creationId="{54C5C886-B0D4-90DF-E417-6DFD34CB50E2}"/>
          </ac:cxnSpMkLst>
        </pc:cxnChg>
        <pc:cxnChg chg="topLvl">
          <ac:chgData name="Nguyen Cong-Hau" userId="69bda68c629d3b68" providerId="LiveId" clId="{48B75DB3-EE6F-394D-9668-1577789F9C3E}" dt="2024-10-20T13:13:46.821" v="16" actId="165"/>
          <ac:cxnSpMkLst>
            <pc:docMk/>
            <pc:sldMk cId="1552075100" sldId="834"/>
            <ac:cxnSpMk id="58" creationId="{D88A20F5-D368-9624-C10D-824C4AD855C5}"/>
          </ac:cxnSpMkLst>
        </pc:cxnChg>
      </pc:sldChg>
      <pc:sldChg chg="del">
        <pc:chgData name="Nguyen Cong-Hau" userId="69bda68c629d3b68" providerId="LiveId" clId="{48B75DB3-EE6F-394D-9668-1577789F9C3E}" dt="2024-10-26T07:58:53.030" v="999" actId="2696"/>
        <pc:sldMkLst>
          <pc:docMk/>
          <pc:sldMk cId="887866855" sldId="835"/>
        </pc:sldMkLst>
      </pc:sldChg>
      <pc:sldChg chg="del">
        <pc:chgData name="Nguyen Cong-Hau" userId="69bda68c629d3b68" providerId="LiveId" clId="{48B75DB3-EE6F-394D-9668-1577789F9C3E}" dt="2024-10-26T07:58:53.077" v="1001" actId="2696"/>
        <pc:sldMkLst>
          <pc:docMk/>
          <pc:sldMk cId="4157134595" sldId="836"/>
        </pc:sldMkLst>
      </pc:sldChg>
      <pc:sldChg chg="del">
        <pc:chgData name="Nguyen Cong-Hau" userId="69bda68c629d3b68" providerId="LiveId" clId="{48B75DB3-EE6F-394D-9668-1577789F9C3E}" dt="2024-10-26T07:58:53.145" v="1002" actId="2696"/>
        <pc:sldMkLst>
          <pc:docMk/>
          <pc:sldMk cId="2210980291" sldId="837"/>
        </pc:sldMkLst>
      </pc:sldChg>
      <pc:sldChg chg="del">
        <pc:chgData name="Nguyen Cong-Hau" userId="69bda68c629d3b68" providerId="LiveId" clId="{48B75DB3-EE6F-394D-9668-1577789F9C3E}" dt="2024-10-26T07:58:53.156" v="1003" actId="2696"/>
        <pc:sldMkLst>
          <pc:docMk/>
          <pc:sldMk cId="191861126" sldId="838"/>
        </pc:sldMkLst>
      </pc:sldChg>
      <pc:sldChg chg="del">
        <pc:chgData name="Nguyen Cong-Hau" userId="69bda68c629d3b68" providerId="LiveId" clId="{48B75DB3-EE6F-394D-9668-1577789F9C3E}" dt="2024-10-26T07:58:53.035" v="1000" actId="2696"/>
        <pc:sldMkLst>
          <pc:docMk/>
          <pc:sldMk cId="221218329" sldId="840"/>
        </pc:sldMkLst>
      </pc:sldChg>
      <pc:sldChg chg="addSp delSp modSp mod">
        <pc:chgData name="Nguyen Cong-Hau" userId="69bda68c629d3b68" providerId="LiveId" clId="{48B75DB3-EE6F-394D-9668-1577789F9C3E}" dt="2024-11-08T04:55:12.162" v="1938" actId="207"/>
        <pc:sldMkLst>
          <pc:docMk/>
          <pc:sldMk cId="1695673797" sldId="841"/>
        </pc:sldMkLst>
        <pc:spChg chg="add del mod">
          <ac:chgData name="Nguyen Cong-Hau" userId="69bda68c629d3b68" providerId="LiveId" clId="{48B75DB3-EE6F-394D-9668-1577789F9C3E}" dt="2024-11-08T04:53:26.463" v="1882" actId="478"/>
          <ac:spMkLst>
            <pc:docMk/>
            <pc:sldMk cId="1695673797" sldId="841"/>
            <ac:spMk id="2" creationId="{1CD42271-DFF2-EAA9-D78F-1E591C07F777}"/>
          </ac:spMkLst>
        </pc:spChg>
        <pc:spChg chg="add mod">
          <ac:chgData name="Nguyen Cong-Hau" userId="69bda68c629d3b68" providerId="LiveId" clId="{48B75DB3-EE6F-394D-9668-1577789F9C3E}" dt="2024-11-08T04:55:00.297" v="1935" actId="1076"/>
          <ac:spMkLst>
            <pc:docMk/>
            <pc:sldMk cId="1695673797" sldId="841"/>
            <ac:spMk id="3" creationId="{A28BD04D-9DBD-1B99-2065-2A7D09EBE2E1}"/>
          </ac:spMkLst>
        </pc:spChg>
        <pc:spChg chg="add mod">
          <ac:chgData name="Nguyen Cong-Hau" userId="69bda68c629d3b68" providerId="LiveId" clId="{48B75DB3-EE6F-394D-9668-1577789F9C3E}" dt="2024-11-08T04:55:12.162" v="1938" actId="207"/>
          <ac:spMkLst>
            <pc:docMk/>
            <pc:sldMk cId="1695673797" sldId="841"/>
            <ac:spMk id="4" creationId="{66123DDA-472A-6543-A486-69646948986F}"/>
          </ac:spMkLst>
        </pc:spChg>
        <pc:spChg chg="mod">
          <ac:chgData name="Nguyen Cong-Hau" userId="69bda68c629d3b68" providerId="LiveId" clId="{48B75DB3-EE6F-394D-9668-1577789F9C3E}" dt="2024-11-08T04:53:11.068" v="1879" actId="208"/>
          <ac:spMkLst>
            <pc:docMk/>
            <pc:sldMk cId="1695673797" sldId="841"/>
            <ac:spMk id="52" creationId="{17BFC130-AECA-B969-D6D2-EDFE5565FF53}"/>
          </ac:spMkLst>
        </pc:spChg>
        <pc:picChg chg="mod">
          <ac:chgData name="Nguyen Cong-Hau" userId="69bda68c629d3b68" providerId="LiveId" clId="{48B75DB3-EE6F-394D-9668-1577789F9C3E}" dt="2024-11-08T04:52:45.899" v="1876" actId="1076"/>
          <ac:picMkLst>
            <pc:docMk/>
            <pc:sldMk cId="1695673797" sldId="841"/>
            <ac:picMk id="38" creationId="{01B18DDC-557E-4E12-1B46-AF3DBF3D2991}"/>
          </ac:picMkLst>
        </pc:picChg>
        <pc:picChg chg="mod">
          <ac:chgData name="Nguyen Cong-Hau" userId="69bda68c629d3b68" providerId="LiveId" clId="{48B75DB3-EE6F-394D-9668-1577789F9C3E}" dt="2024-11-08T04:52:58.250" v="1877" actId="1076"/>
          <ac:picMkLst>
            <pc:docMk/>
            <pc:sldMk cId="1695673797" sldId="841"/>
            <ac:picMk id="40" creationId="{053122C8-29CF-6EF2-75F7-03B760AABB7C}"/>
          </ac:picMkLst>
        </pc:picChg>
        <pc:picChg chg="mod">
          <ac:chgData name="Nguyen Cong-Hau" userId="69bda68c629d3b68" providerId="LiveId" clId="{48B75DB3-EE6F-394D-9668-1577789F9C3E}" dt="2024-11-08T04:55:00.297" v="1935" actId="1076"/>
          <ac:picMkLst>
            <pc:docMk/>
            <pc:sldMk cId="1695673797" sldId="841"/>
            <ac:picMk id="43" creationId="{BC7BA449-05E7-2103-F5B5-BA77E4D29278}"/>
          </ac:picMkLst>
        </pc:picChg>
        <pc:picChg chg="mod">
          <ac:chgData name="Nguyen Cong-Hau" userId="69bda68c629d3b68" providerId="LiveId" clId="{48B75DB3-EE6F-394D-9668-1577789F9C3E}" dt="2024-11-08T04:55:00.297" v="1935" actId="1076"/>
          <ac:picMkLst>
            <pc:docMk/>
            <pc:sldMk cId="1695673797" sldId="841"/>
            <ac:picMk id="45" creationId="{91A6B8E9-9960-3F27-FA05-5B9D6E78E4BA}"/>
          </ac:picMkLst>
        </pc:picChg>
        <pc:picChg chg="mod">
          <ac:chgData name="Nguyen Cong-Hau" userId="69bda68c629d3b68" providerId="LiveId" clId="{48B75DB3-EE6F-394D-9668-1577789F9C3E}" dt="2024-11-08T04:52:58.250" v="1877" actId="1076"/>
          <ac:picMkLst>
            <pc:docMk/>
            <pc:sldMk cId="1695673797" sldId="841"/>
            <ac:picMk id="50" creationId="{1C879888-1A29-75EE-85F2-B8C731264142}"/>
          </ac:picMkLst>
        </pc:picChg>
        <pc:picChg chg="mod">
          <ac:chgData name="Nguyen Cong-Hau" userId="69bda68c629d3b68" providerId="LiveId" clId="{48B75DB3-EE6F-394D-9668-1577789F9C3E}" dt="2024-11-08T04:52:45.899" v="1876" actId="1076"/>
          <ac:picMkLst>
            <pc:docMk/>
            <pc:sldMk cId="1695673797" sldId="841"/>
            <ac:picMk id="53" creationId="{F3BE6D41-7D3E-8D2C-73B2-CB6783990CCB}"/>
          </ac:picMkLst>
        </pc:picChg>
      </pc:sldChg>
      <pc:sldChg chg="addSp delSp modSp mod setBg">
        <pc:chgData name="Nguyen Cong-Hau" userId="69bda68c629d3b68" providerId="LiveId" clId="{48B75DB3-EE6F-394D-9668-1577789F9C3E}" dt="2024-10-26T08:59:23.998" v="1852" actId="20577"/>
        <pc:sldMkLst>
          <pc:docMk/>
          <pc:sldMk cId="1793898462" sldId="842"/>
        </pc:sldMkLst>
        <pc:spChg chg="mod">
          <ac:chgData name="Nguyen Cong-Hau" userId="69bda68c629d3b68" providerId="LiveId" clId="{48B75DB3-EE6F-394D-9668-1577789F9C3E}" dt="2024-10-26T06:41:10.972" v="192" actId="1076"/>
          <ac:spMkLst>
            <pc:docMk/>
            <pc:sldMk cId="1793898462" sldId="842"/>
            <ac:spMk id="2" creationId="{00A32ED0-D2B8-5260-F188-74170FCC24AF}"/>
          </ac:spMkLst>
        </pc:spChg>
        <pc:spChg chg="add del">
          <ac:chgData name="Nguyen Cong-Hau" userId="69bda68c629d3b68" providerId="LiveId" clId="{48B75DB3-EE6F-394D-9668-1577789F9C3E}" dt="2024-10-26T06:32:22.532" v="95" actId="26606"/>
          <ac:spMkLst>
            <pc:docMk/>
            <pc:sldMk cId="1793898462" sldId="842"/>
            <ac:spMk id="3" creationId="{4C779337-529F-09F3-9341-BD60000AEAC8}"/>
          </ac:spMkLst>
        </pc:spChg>
        <pc:spChg chg="mod">
          <ac:chgData name="Nguyen Cong-Hau" userId="69bda68c629d3b68" providerId="LiveId" clId="{48B75DB3-EE6F-394D-9668-1577789F9C3E}" dt="2024-10-26T06:32:45.403" v="103" actId="26606"/>
          <ac:spMkLst>
            <pc:docMk/>
            <pc:sldMk cId="1793898462" sldId="842"/>
            <ac:spMk id="4" creationId="{0B20206A-B004-1F2B-1C8E-AAB4265D2647}"/>
          </ac:spMkLst>
        </pc:spChg>
        <pc:spChg chg="add del">
          <ac:chgData name="Nguyen Cong-Hau" userId="69bda68c629d3b68" providerId="LiveId" clId="{48B75DB3-EE6F-394D-9668-1577789F9C3E}" dt="2024-10-26T06:32:14.226" v="92" actId="26606"/>
          <ac:spMkLst>
            <pc:docMk/>
            <pc:sldMk cId="1793898462" sldId="842"/>
            <ac:spMk id="8" creationId="{4C779337-529F-09F3-9341-BD60000AEAC8}"/>
          </ac:spMkLst>
        </pc:spChg>
        <pc:spChg chg="add del">
          <ac:chgData name="Nguyen Cong-Hau" userId="69bda68c629d3b68" providerId="LiveId" clId="{48B75DB3-EE6F-394D-9668-1577789F9C3E}" dt="2024-10-26T06:32:14.226" v="92" actId="26606"/>
          <ac:spMkLst>
            <pc:docMk/>
            <pc:sldMk cId="1793898462" sldId="842"/>
            <ac:spMk id="9" creationId="{B6CDA21F-E7AF-4C75-8395-33F58D5B0E45}"/>
          </ac:spMkLst>
        </pc:spChg>
        <pc:spChg chg="add del">
          <ac:chgData name="Nguyen Cong-Hau" userId="69bda68c629d3b68" providerId="LiveId" clId="{48B75DB3-EE6F-394D-9668-1577789F9C3E}" dt="2024-10-26T06:32:22.522" v="94" actId="26606"/>
          <ac:spMkLst>
            <pc:docMk/>
            <pc:sldMk cId="1793898462" sldId="842"/>
            <ac:spMk id="10" creationId="{9F7D5CDA-D291-4307-BF55-1381FED29634}"/>
          </ac:spMkLst>
        </pc:spChg>
        <pc:spChg chg="add del">
          <ac:chgData name="Nguyen Cong-Hau" userId="69bda68c629d3b68" providerId="LiveId" clId="{48B75DB3-EE6F-394D-9668-1577789F9C3E}" dt="2024-10-26T06:32:45.405" v="104" actId="26606"/>
          <ac:spMkLst>
            <pc:docMk/>
            <pc:sldMk cId="1793898462" sldId="842"/>
            <ac:spMk id="15" creationId="{E659831F-0D9A-4C63-9EBB-8435B85A440F}"/>
          </ac:spMkLst>
        </pc:spChg>
        <pc:spChg chg="add del">
          <ac:chgData name="Nguyen Cong-Hau" userId="69bda68c629d3b68" providerId="LiveId" clId="{48B75DB3-EE6F-394D-9668-1577789F9C3E}" dt="2024-10-26T06:32:14.226" v="92" actId="26606"/>
          <ac:spMkLst>
            <pc:docMk/>
            <pc:sldMk cId="1793898462" sldId="842"/>
            <ac:spMk id="16" creationId="{D5B0017B-2ECA-49AF-B397-DC140825DF8D}"/>
          </ac:spMkLst>
        </pc:spChg>
        <pc:spChg chg="add del">
          <ac:chgData name="Nguyen Cong-Hau" userId="69bda68c629d3b68" providerId="LiveId" clId="{48B75DB3-EE6F-394D-9668-1577789F9C3E}" dt="2024-10-26T06:32:22.522" v="94" actId="26606"/>
          <ac:spMkLst>
            <pc:docMk/>
            <pc:sldMk cId="1793898462" sldId="842"/>
            <ac:spMk id="20" creationId="{4C779337-529F-09F3-9341-BD60000AEAC8}"/>
          </ac:spMkLst>
        </pc:spChg>
        <pc:spChg chg="add del">
          <ac:chgData name="Nguyen Cong-Hau" userId="69bda68c629d3b68" providerId="LiveId" clId="{48B75DB3-EE6F-394D-9668-1577789F9C3E}" dt="2024-10-26T06:32:45.405" v="104" actId="26606"/>
          <ac:spMkLst>
            <pc:docMk/>
            <pc:sldMk cId="1793898462" sldId="842"/>
            <ac:spMk id="23" creationId="{DBF61EA3-B236-439E-9C0B-340980D56BEE}"/>
          </ac:spMkLst>
        </pc:spChg>
        <pc:spChg chg="add mod">
          <ac:chgData name="Nguyen Cong-Hau" userId="69bda68c629d3b68" providerId="LiveId" clId="{48B75DB3-EE6F-394D-9668-1577789F9C3E}" dt="2024-10-26T08:59:23.998" v="1852" actId="20577"/>
          <ac:spMkLst>
            <pc:docMk/>
            <pc:sldMk cId="1793898462" sldId="842"/>
            <ac:spMk id="25" creationId="{4C779337-529F-09F3-9341-BD60000AEAC8}"/>
          </ac:spMkLst>
        </pc:spChg>
        <pc:spChg chg="add del">
          <ac:chgData name="Nguyen Cong-Hau" userId="69bda68c629d3b68" providerId="LiveId" clId="{48B75DB3-EE6F-394D-9668-1577789F9C3E}" dt="2024-10-26T06:32:42.871" v="101" actId="26606"/>
          <ac:spMkLst>
            <pc:docMk/>
            <pc:sldMk cId="1793898462" sldId="842"/>
            <ac:spMk id="30" creationId="{B6CDA21F-E7AF-4C75-8395-33F58D5B0E45}"/>
          </ac:spMkLst>
        </pc:spChg>
        <pc:spChg chg="add del">
          <ac:chgData name="Nguyen Cong-Hau" userId="69bda68c629d3b68" providerId="LiveId" clId="{48B75DB3-EE6F-394D-9668-1577789F9C3E}" dt="2024-10-26T06:32:45.403" v="103" actId="26606"/>
          <ac:spMkLst>
            <pc:docMk/>
            <pc:sldMk cId="1793898462" sldId="842"/>
            <ac:spMk id="36" creationId="{CBC4F608-B4B8-48C3-9572-C0F061B1CD99}"/>
          </ac:spMkLst>
        </pc:spChg>
        <pc:spChg chg="add del">
          <ac:chgData name="Nguyen Cong-Hau" userId="69bda68c629d3b68" providerId="LiveId" clId="{48B75DB3-EE6F-394D-9668-1577789F9C3E}" dt="2024-10-26T06:32:42.871" v="101" actId="26606"/>
          <ac:spMkLst>
            <pc:docMk/>
            <pc:sldMk cId="1793898462" sldId="842"/>
            <ac:spMk id="37" creationId="{D5B0017B-2ECA-49AF-B397-DC140825DF8D}"/>
          </ac:spMkLst>
        </pc:spChg>
        <pc:spChg chg="add del">
          <ac:chgData name="Nguyen Cong-Hau" userId="69bda68c629d3b68" providerId="LiveId" clId="{48B75DB3-EE6F-394D-9668-1577789F9C3E}" dt="2024-10-26T06:32:45.403" v="103" actId="26606"/>
          <ac:spMkLst>
            <pc:docMk/>
            <pc:sldMk cId="1793898462" sldId="842"/>
            <ac:spMk id="41" creationId="{4DA718D0-4865-4629-8134-44F68D41D574}"/>
          </ac:spMkLst>
        </pc:spChg>
        <pc:spChg chg="add">
          <ac:chgData name="Nguyen Cong-Hau" userId="69bda68c629d3b68" providerId="LiveId" clId="{48B75DB3-EE6F-394D-9668-1577789F9C3E}" dt="2024-10-26T06:32:45.405" v="104" actId="26606"/>
          <ac:spMkLst>
            <pc:docMk/>
            <pc:sldMk cId="1793898462" sldId="842"/>
            <ac:spMk id="46" creationId="{DBF61EA3-B236-439E-9C0B-340980D56BEE}"/>
          </ac:spMkLst>
        </pc:spChg>
        <pc:spChg chg="add">
          <ac:chgData name="Nguyen Cong-Hau" userId="69bda68c629d3b68" providerId="LiveId" clId="{48B75DB3-EE6F-394D-9668-1577789F9C3E}" dt="2024-10-26T06:32:45.405" v="104" actId="26606"/>
          <ac:spMkLst>
            <pc:docMk/>
            <pc:sldMk cId="1793898462" sldId="842"/>
            <ac:spMk id="48" creationId="{E659831F-0D9A-4C63-9EBB-8435B85A440F}"/>
          </ac:spMkLst>
        </pc:spChg>
        <pc:grpChg chg="add del">
          <ac:chgData name="Nguyen Cong-Hau" userId="69bda68c629d3b68" providerId="LiveId" clId="{48B75DB3-EE6F-394D-9668-1577789F9C3E}" dt="2024-10-26T06:32:14.226" v="92" actId="26606"/>
          <ac:grpSpMkLst>
            <pc:docMk/>
            <pc:sldMk cId="1793898462" sldId="842"/>
            <ac:grpSpMk id="11" creationId="{AE1C45F0-260A-458C-96ED-C1F6D2151219}"/>
          </ac:grpSpMkLst>
        </pc:grpChg>
        <pc:grpChg chg="add del">
          <ac:chgData name="Nguyen Cong-Hau" userId="69bda68c629d3b68" providerId="LiveId" clId="{48B75DB3-EE6F-394D-9668-1577789F9C3E}" dt="2024-10-26T06:32:45.405" v="104" actId="26606"/>
          <ac:grpSpMkLst>
            <pc:docMk/>
            <pc:sldMk cId="1793898462" sldId="842"/>
            <ac:grpSpMk id="24" creationId="{28FAF094-D087-493F-8DF9-A486C2D6BBAA}"/>
          </ac:grpSpMkLst>
        </pc:grpChg>
        <pc:grpChg chg="add del">
          <ac:chgData name="Nguyen Cong-Hau" userId="69bda68c629d3b68" providerId="LiveId" clId="{48B75DB3-EE6F-394D-9668-1577789F9C3E}" dt="2024-10-26T06:32:42.871" v="101" actId="26606"/>
          <ac:grpSpMkLst>
            <pc:docMk/>
            <pc:sldMk cId="1793898462" sldId="842"/>
            <ac:grpSpMk id="32" creationId="{AE1C45F0-260A-458C-96ED-C1F6D2151219}"/>
          </ac:grpSpMkLst>
        </pc:grpChg>
        <pc:grpChg chg="add del">
          <ac:chgData name="Nguyen Cong-Hau" userId="69bda68c629d3b68" providerId="LiveId" clId="{48B75DB3-EE6F-394D-9668-1577789F9C3E}" dt="2024-10-26T06:32:45.403" v="103" actId="26606"/>
          <ac:grpSpMkLst>
            <pc:docMk/>
            <pc:sldMk cId="1793898462" sldId="842"/>
            <ac:grpSpMk id="42" creationId="{65167ED7-6315-43AB-B1B6-C326D5FD8F84}"/>
          </ac:grpSpMkLst>
        </pc:grpChg>
        <pc:grpChg chg="add">
          <ac:chgData name="Nguyen Cong-Hau" userId="69bda68c629d3b68" providerId="LiveId" clId="{48B75DB3-EE6F-394D-9668-1577789F9C3E}" dt="2024-10-26T06:32:45.405" v="104" actId="26606"/>
          <ac:grpSpMkLst>
            <pc:docMk/>
            <pc:sldMk cId="1793898462" sldId="842"/>
            <ac:grpSpMk id="47" creationId="{28FAF094-D087-493F-8DF9-A486C2D6BBAA}"/>
          </ac:grpSpMkLst>
        </pc:grpChg>
        <pc:graphicFrameChg chg="add del">
          <ac:chgData name="Nguyen Cong-Hau" userId="69bda68c629d3b68" providerId="LiveId" clId="{48B75DB3-EE6F-394D-9668-1577789F9C3E}" dt="2024-10-26T06:31:54.882" v="90" actId="26606"/>
          <ac:graphicFrameMkLst>
            <pc:docMk/>
            <pc:sldMk cId="1793898462" sldId="842"/>
            <ac:graphicFrameMk id="6" creationId="{84E60AB1-4FB6-9357-829B-72493FD17ED5}"/>
          </ac:graphicFrameMkLst>
        </pc:graphicFrameChg>
        <pc:picChg chg="add del">
          <ac:chgData name="Nguyen Cong-Hau" userId="69bda68c629d3b68" providerId="LiveId" clId="{48B75DB3-EE6F-394D-9668-1577789F9C3E}" dt="2024-10-26T06:32:22.522" v="94" actId="26606"/>
          <ac:picMkLst>
            <pc:docMk/>
            <pc:sldMk cId="1793898462" sldId="842"/>
            <ac:picMk id="21" creationId="{6E36696C-B6E7-76FA-D775-1FA1B897BB1C}"/>
          </ac:picMkLst>
        </pc:picChg>
        <pc:cxnChg chg="add del">
          <ac:chgData name="Nguyen Cong-Hau" userId="69bda68c629d3b68" providerId="LiveId" clId="{48B75DB3-EE6F-394D-9668-1577789F9C3E}" dt="2024-10-26T06:32:14.226" v="92" actId="26606"/>
          <ac:cxnSpMkLst>
            <pc:docMk/>
            <pc:sldMk cId="1793898462" sldId="842"/>
            <ac:cxnSpMk id="18" creationId="{6CF1BAF6-AD41-4082-B212-8A1F9A2E8779}"/>
          </ac:cxnSpMkLst>
        </pc:cxnChg>
        <pc:cxnChg chg="add del">
          <ac:chgData name="Nguyen Cong-Hau" userId="69bda68c629d3b68" providerId="LiveId" clId="{48B75DB3-EE6F-394D-9668-1577789F9C3E}" dt="2024-10-26T06:32:42.871" v="101" actId="26606"/>
          <ac:cxnSpMkLst>
            <pc:docMk/>
            <pc:sldMk cId="1793898462" sldId="842"/>
            <ac:cxnSpMk id="39" creationId="{6CF1BAF6-AD41-4082-B212-8A1F9A2E8779}"/>
          </ac:cxnSpMkLst>
        </pc:cxnChg>
      </pc:sldChg>
      <pc:sldChg chg="addSp delSp modSp mod">
        <pc:chgData name="Nguyen Cong-Hau" userId="69bda68c629d3b68" providerId="LiveId" clId="{48B75DB3-EE6F-394D-9668-1577789F9C3E}" dt="2024-10-26T09:00:23.532" v="1855" actId="1076"/>
        <pc:sldMkLst>
          <pc:docMk/>
          <pc:sldMk cId="222920236" sldId="843"/>
        </pc:sldMkLst>
        <pc:spChg chg="add del mod">
          <ac:chgData name="Nguyen Cong-Hau" userId="69bda68c629d3b68" providerId="LiveId" clId="{48B75DB3-EE6F-394D-9668-1577789F9C3E}" dt="2024-10-26T09:00:23.532" v="1855" actId="1076"/>
          <ac:spMkLst>
            <pc:docMk/>
            <pc:sldMk cId="222920236" sldId="843"/>
            <ac:spMk id="2" creationId="{03FE36CE-67D6-B58D-EA07-E179BE13E765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5" creationId="{25C24FFB-19D3-5C02-29E5-2AF05BAC7385}"/>
          </ac:spMkLst>
        </pc:spChg>
        <pc:spChg chg="del">
          <ac:chgData name="Nguyen Cong-Hau" userId="69bda68c629d3b68" providerId="LiveId" clId="{48B75DB3-EE6F-394D-9668-1577789F9C3E}" dt="2024-10-20T13:14:04.995" v="19" actId="478"/>
          <ac:spMkLst>
            <pc:docMk/>
            <pc:sldMk cId="222920236" sldId="843"/>
            <ac:spMk id="6" creationId="{E1267437-C39D-6D16-FA1E-11D8592CF4CB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7" creationId="{DD8F0F0F-F362-F95C-8E41-4816347F4081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" creationId="{5E7BAA05-07AD-7BCC-E1CC-259FB34ED25B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" creationId="{F54A6F26-5C26-B3F4-E96A-22BA58748893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0" creationId="{A83DFD50-56EF-6E44-A069-D352685F75B5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1" creationId="{DFC5635C-F51C-0665-E877-18FA4F521C1E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2" creationId="{F8606A3D-82E8-CA80-0110-1090FFBDA5E9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3" creationId="{FB929458-2F6B-8A89-D65B-B1616B1EB298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4" creationId="{8FACAD19-C8A1-AC50-4EBC-AEB4096D3705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5" creationId="{1CEAD236-36C4-47FE-8DB4-F965175BD1F6}"/>
          </ac:spMkLst>
        </pc:spChg>
        <pc:spChg chg="add 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6" creationId="{98E04E74-322C-4AD8-C6A2-5C9F056770FF}"/>
          </ac:spMkLst>
        </pc:spChg>
        <pc:spChg chg="add mod">
          <ac:chgData name="Nguyen Cong-Hau" userId="69bda68c629d3b68" providerId="LiveId" clId="{48B75DB3-EE6F-394D-9668-1577789F9C3E}" dt="2024-10-26T08:42:55.986" v="1578" actId="207"/>
          <ac:spMkLst>
            <pc:docMk/>
            <pc:sldMk cId="222920236" sldId="843"/>
            <ac:spMk id="20" creationId="{CCA1C72E-072D-C6F0-2782-D087888F5AB8}"/>
          </ac:spMkLst>
        </pc:spChg>
        <pc:spChg chg="add del mod">
          <ac:chgData name="Nguyen Cong-Hau" userId="69bda68c629d3b68" providerId="LiveId" clId="{48B75DB3-EE6F-394D-9668-1577789F9C3E}" dt="2024-10-26T09:00:23.532" v="1855" actId="1076"/>
          <ac:spMkLst>
            <pc:docMk/>
            <pc:sldMk cId="222920236" sldId="843"/>
            <ac:spMk id="21" creationId="{E1278327-93FF-A67B-9317-4751805E39E1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39" creationId="{D7EE86FC-DF37-7245-DBFC-33A7D9765ABB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43" creationId="{9C3058C1-0AFD-56F9-B8E6-DD280913998C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54" creationId="{77534DAF-11D6-59BE-4AF8-B1D30948BDC1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55" creationId="{7321C7FE-DCB0-75F8-1480-A16A6CC59552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76" creationId="{33721F8C-277E-3F13-4A86-09D0C869A70C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77" creationId="{203D2EA2-3ADA-98F8-C994-B8ECF61CAAC1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78" creationId="{190AEEA8-06AE-76D7-6AC2-3B2F5E58A572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1" creationId="{09500943-3157-8749-16E4-013E75D2545F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2" creationId="{E1E7AD2D-343D-AA5D-A722-0AA32EFE42B5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3" creationId="{B4B15C58-6DA4-7851-CBEF-192FD3F78B1D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4" creationId="{E1E78DA9-A485-B227-E12C-846B370810E3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5" creationId="{E0DED99A-969A-735C-0DF4-0DA9D365256E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6" creationId="{664089FC-8D3F-1C5E-7AB1-2F994939C11D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7" creationId="{D6521591-F49C-1827-646D-22D0EFAEFFA7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8" creationId="{C52E6435-2C21-405F-4FF6-1CFD4D218A12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89" creationId="{861BD354-B69F-E822-9C4F-DAA6ED69E377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1" creationId="{2122EE58-233A-890F-5D86-C88902807D7A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2" creationId="{CC273DF8-FFF0-8738-79DB-03D09F03B33B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4" creationId="{87B3852B-C63E-4571-A87A-13C18FD7871B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5" creationId="{311CDAF1-7DD8-A863-0134-8DEB381FE8BF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6" creationId="{3AA03D68-479E-A976-9D69-448FEBC18498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97" creationId="{146C870A-0685-F0BF-6F35-4FCA12C96A77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07" creationId="{B0A8DFDE-EA7A-2680-C41C-95A1E1CE01B2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08" creationId="{AA489B13-220C-1181-F0AB-F3A1E630F8ED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09" creationId="{062BF680-9C17-2A3B-A7D3-5A4A9D25465E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10" creationId="{27C2A8C1-8D78-625E-99D9-72FF63D91A01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11" creationId="{DBB3DF64-0F77-B7A8-3B7F-6F7501D9F2C4}"/>
          </ac:spMkLst>
        </pc:spChg>
        <pc:spChg chg="mod">
          <ac:chgData name="Nguyen Cong-Hau" userId="69bda68c629d3b68" providerId="LiveId" clId="{48B75DB3-EE6F-394D-9668-1577789F9C3E}" dt="2024-10-26T06:42:16.611" v="197" actId="2711"/>
          <ac:spMkLst>
            <pc:docMk/>
            <pc:sldMk cId="222920236" sldId="843"/>
            <ac:spMk id="112" creationId="{FAD1B75C-AF0D-06D3-CD9D-EE91152E0D06}"/>
          </ac:spMkLst>
        </pc:spChg>
        <pc:grpChg chg="add mod">
          <ac:chgData name="Nguyen Cong-Hau" userId="69bda68c629d3b68" providerId="LiveId" clId="{48B75DB3-EE6F-394D-9668-1577789F9C3E}" dt="2024-10-20T13:14:23.015" v="21" actId="1076"/>
          <ac:grpSpMkLst>
            <pc:docMk/>
            <pc:sldMk cId="222920236" sldId="843"/>
            <ac:grpSpMk id="4" creationId="{6584D8BB-6CF2-1A67-5B70-274738E8CAFB}"/>
          </ac:grpSpMkLst>
        </pc:grpChg>
        <pc:grpChg chg="add mod">
          <ac:chgData name="Nguyen Cong-Hau" userId="69bda68c629d3b68" providerId="LiveId" clId="{48B75DB3-EE6F-394D-9668-1577789F9C3E}" dt="2024-10-26T06:42:46.166" v="205" actId="1076"/>
          <ac:grpSpMkLst>
            <pc:docMk/>
            <pc:sldMk cId="222920236" sldId="843"/>
            <ac:grpSpMk id="18" creationId="{96008E80-F9B7-457C-42A2-CFFE7C48E6A1}"/>
          </ac:grpSpMkLst>
        </pc:grpChg>
        <pc:picChg chg="add mod modCrop">
          <ac:chgData name="Nguyen Cong-Hau" userId="69bda68c629d3b68" providerId="LiveId" clId="{48B75DB3-EE6F-394D-9668-1577789F9C3E}" dt="2024-10-26T06:49:49.069" v="536" actId="1076"/>
          <ac:picMkLst>
            <pc:docMk/>
            <pc:sldMk cId="222920236" sldId="843"/>
            <ac:picMk id="19" creationId="{AA5B94CC-B1D3-2F91-41DF-9ACC242FB952}"/>
          </ac:picMkLst>
        </pc:picChg>
        <pc:picChg chg="add mod">
          <ac:chgData name="Nguyen Cong-Hau" userId="69bda68c629d3b68" providerId="LiveId" clId="{48B75DB3-EE6F-394D-9668-1577789F9C3E}" dt="2024-10-26T06:49:39.603" v="535" actId="1076"/>
          <ac:picMkLst>
            <pc:docMk/>
            <pc:sldMk cId="222920236" sldId="843"/>
            <ac:picMk id="23" creationId="{25621371-329B-A6B8-BF70-0DCCFBB57B9A}"/>
          </ac:picMkLst>
        </pc:picChg>
        <pc:picChg chg="add del">
          <ac:chgData name="Nguyen Cong-Hau" userId="69bda68c629d3b68" providerId="LiveId" clId="{48B75DB3-EE6F-394D-9668-1577789F9C3E}" dt="2024-10-26T06:47:41.850" v="512" actId="478"/>
          <ac:picMkLst>
            <pc:docMk/>
            <pc:sldMk cId="222920236" sldId="843"/>
            <ac:picMk id="1026" creationId="{7602588B-B2AD-970C-9766-5D739401852B}"/>
          </ac:picMkLst>
        </pc:picChg>
      </pc:sldChg>
      <pc:sldChg chg="del">
        <pc:chgData name="Nguyen Cong-Hau" userId="69bda68c629d3b68" providerId="LiveId" clId="{48B75DB3-EE6F-394D-9668-1577789F9C3E}" dt="2024-10-20T13:16:20.626" v="60" actId="2696"/>
        <pc:sldMkLst>
          <pc:docMk/>
          <pc:sldMk cId="809814053" sldId="844"/>
        </pc:sldMkLst>
      </pc:sldChg>
      <pc:sldChg chg="del">
        <pc:chgData name="Nguyen Cong-Hau" userId="69bda68c629d3b68" providerId="LiveId" clId="{48B75DB3-EE6F-394D-9668-1577789F9C3E}" dt="2024-10-16T13:58:49.089" v="0" actId="2696"/>
        <pc:sldMkLst>
          <pc:docMk/>
          <pc:sldMk cId="132645480" sldId="845"/>
        </pc:sldMkLst>
      </pc:sldChg>
      <pc:sldChg chg="del">
        <pc:chgData name="Nguyen Cong-Hau" userId="69bda68c629d3b68" providerId="LiveId" clId="{48B75DB3-EE6F-394D-9668-1577789F9C3E}" dt="2024-10-26T07:01:23.172" v="698" actId="2696"/>
        <pc:sldMkLst>
          <pc:docMk/>
          <pc:sldMk cId="50469961" sldId="846"/>
        </pc:sldMkLst>
      </pc:sldChg>
      <pc:sldChg chg="delSp modSp del mod">
        <pc:chgData name="Nguyen Cong-Hau" userId="69bda68c629d3b68" providerId="LiveId" clId="{48B75DB3-EE6F-394D-9668-1577789F9C3E}" dt="2024-10-20T13:17:24.353" v="78" actId="2696"/>
        <pc:sldMkLst>
          <pc:docMk/>
          <pc:sldMk cId="1960984863" sldId="847"/>
        </pc:sldMkLst>
        <pc:picChg chg="del mod">
          <ac:chgData name="Nguyen Cong-Hau" userId="69bda68c629d3b68" providerId="LiveId" clId="{48B75DB3-EE6F-394D-9668-1577789F9C3E}" dt="2024-10-20T13:17:12.450" v="71" actId="21"/>
          <ac:picMkLst>
            <pc:docMk/>
            <pc:sldMk cId="1960984863" sldId="847"/>
            <ac:picMk id="10" creationId="{2F46DF68-71A1-BF36-D21F-B8ACF5F970D1}"/>
          </ac:picMkLst>
        </pc:picChg>
      </pc:sldChg>
      <pc:sldChg chg="delSp del mod">
        <pc:chgData name="Nguyen Cong-Hau" userId="69bda68c629d3b68" providerId="LiveId" clId="{48B75DB3-EE6F-394D-9668-1577789F9C3E}" dt="2024-10-20T13:18:04.770" v="81" actId="2696"/>
        <pc:sldMkLst>
          <pc:docMk/>
          <pc:sldMk cId="3863759823" sldId="848"/>
        </pc:sldMkLst>
        <pc:picChg chg="del">
          <ac:chgData name="Nguyen Cong-Hau" userId="69bda68c629d3b68" providerId="LiveId" clId="{48B75DB3-EE6F-394D-9668-1577789F9C3E}" dt="2024-10-20T13:17:55.192" v="79" actId="21"/>
          <ac:picMkLst>
            <pc:docMk/>
            <pc:sldMk cId="3863759823" sldId="848"/>
            <ac:picMk id="32" creationId="{CB4A3906-8CFA-D6BC-3E3E-33C7EE1392C9}"/>
          </ac:picMkLst>
        </pc:picChg>
      </pc:sldChg>
      <pc:sldChg chg="del">
        <pc:chgData name="Nguyen Cong-Hau" userId="69bda68c629d3b68" providerId="LiveId" clId="{48B75DB3-EE6F-394D-9668-1577789F9C3E}" dt="2024-10-20T13:16:28.286" v="63" actId="2696"/>
        <pc:sldMkLst>
          <pc:docMk/>
          <pc:sldMk cId="1514779094" sldId="849"/>
        </pc:sldMkLst>
      </pc:sldChg>
      <pc:sldChg chg="addSp delSp modSp mod ord">
        <pc:chgData name="Nguyen Cong-Hau" userId="69bda68c629d3b68" providerId="LiveId" clId="{48B75DB3-EE6F-394D-9668-1577789F9C3E}" dt="2024-10-26T08:43:45.973" v="1699" actId="1076"/>
        <pc:sldMkLst>
          <pc:docMk/>
          <pc:sldMk cId="2293971798" sldId="850"/>
        </pc:sldMkLst>
        <pc:spChg chg="del">
          <ac:chgData name="Nguyen Cong-Hau" userId="69bda68c629d3b68" providerId="LiveId" clId="{48B75DB3-EE6F-394D-9668-1577789F9C3E}" dt="2024-10-26T07:11:04.820" v="793" actId="478"/>
          <ac:spMkLst>
            <pc:docMk/>
            <pc:sldMk cId="2293971798" sldId="850"/>
            <ac:spMk id="3" creationId="{AAB7EEE6-A5C9-224F-06C8-A059E6D39687}"/>
          </ac:spMkLst>
        </pc:spChg>
        <pc:spChg chg="del mod">
          <ac:chgData name="Nguyen Cong-Hau" userId="69bda68c629d3b68" providerId="LiveId" clId="{48B75DB3-EE6F-394D-9668-1577789F9C3E}" dt="2024-10-26T07:10:17.953" v="785" actId="478"/>
          <ac:spMkLst>
            <pc:docMk/>
            <pc:sldMk cId="2293971798" sldId="850"/>
            <ac:spMk id="5" creationId="{826A43AF-5493-CCC1-A3EF-0F53509766AB}"/>
          </ac:spMkLst>
        </pc:spChg>
        <pc:spChg chg="add mod">
          <ac:chgData name="Nguyen Cong-Hau" userId="69bda68c629d3b68" providerId="LiveId" clId="{48B75DB3-EE6F-394D-9668-1577789F9C3E}" dt="2024-10-26T07:10:10.998" v="784" actId="207"/>
          <ac:spMkLst>
            <pc:docMk/>
            <pc:sldMk cId="2293971798" sldId="850"/>
            <ac:spMk id="7" creationId="{93318E5A-D7B2-ED15-080E-AB6F9FDB5FD8}"/>
          </ac:spMkLst>
        </pc:spChg>
        <pc:spChg chg="mod">
          <ac:chgData name="Nguyen Cong-Hau" userId="69bda68c629d3b68" providerId="LiveId" clId="{48B75DB3-EE6F-394D-9668-1577789F9C3E}" dt="2024-10-26T07:10:22.869" v="786" actId="1076"/>
          <ac:spMkLst>
            <pc:docMk/>
            <pc:sldMk cId="2293971798" sldId="850"/>
            <ac:spMk id="9" creationId="{B006BD31-787A-F436-4AE5-02B6D54344EB}"/>
          </ac:spMkLst>
        </pc:spChg>
        <pc:spChg chg="mod">
          <ac:chgData name="Nguyen Cong-Hau" userId="69bda68c629d3b68" providerId="LiveId" clId="{48B75DB3-EE6F-394D-9668-1577789F9C3E}" dt="2024-10-26T07:16:49.591" v="890" actId="20577"/>
          <ac:spMkLst>
            <pc:docMk/>
            <pc:sldMk cId="2293971798" sldId="850"/>
            <ac:spMk id="11" creationId="{65C3068B-AA84-492E-2FCB-849FC5AA7475}"/>
          </ac:spMkLst>
        </pc:spChg>
        <pc:spChg chg="add mod">
          <ac:chgData name="Nguyen Cong-Hau" userId="69bda68c629d3b68" providerId="LiveId" clId="{48B75DB3-EE6F-394D-9668-1577789F9C3E}" dt="2024-10-26T07:09:53.865" v="777" actId="207"/>
          <ac:spMkLst>
            <pc:docMk/>
            <pc:sldMk cId="2293971798" sldId="850"/>
            <ac:spMk id="19" creationId="{FDDD2DEE-3ADB-2D73-FF16-601ACA5DF8E3}"/>
          </ac:spMkLst>
        </pc:spChg>
        <pc:spChg chg="del mod">
          <ac:chgData name="Nguyen Cong-Hau" userId="69bda68c629d3b68" providerId="LiveId" clId="{48B75DB3-EE6F-394D-9668-1577789F9C3E}" dt="2024-10-26T07:03:14.965" v="712" actId="478"/>
          <ac:spMkLst>
            <pc:docMk/>
            <pc:sldMk cId="2293971798" sldId="850"/>
            <ac:spMk id="22" creationId="{1FB7984E-7F56-3527-21B4-66FB40CE153E}"/>
          </ac:spMkLst>
        </pc:spChg>
        <pc:spChg chg="del">
          <ac:chgData name="Nguyen Cong-Hau" userId="69bda68c629d3b68" providerId="LiveId" clId="{48B75DB3-EE6F-394D-9668-1577789F9C3E}" dt="2024-10-26T07:03:10.827" v="709" actId="478"/>
          <ac:spMkLst>
            <pc:docMk/>
            <pc:sldMk cId="2293971798" sldId="850"/>
            <ac:spMk id="23" creationId="{EC8C8F7F-999B-CFF7-1977-635310B41BA6}"/>
          </ac:spMkLst>
        </pc:spChg>
        <pc:spChg chg="del mod">
          <ac:chgData name="Nguyen Cong-Hau" userId="69bda68c629d3b68" providerId="LiveId" clId="{48B75DB3-EE6F-394D-9668-1577789F9C3E}" dt="2024-10-26T07:09:35.012" v="760" actId="478"/>
          <ac:spMkLst>
            <pc:docMk/>
            <pc:sldMk cId="2293971798" sldId="850"/>
            <ac:spMk id="24" creationId="{29A77B56-F5B2-F98D-D7A5-57677A3BE773}"/>
          </ac:spMkLst>
        </pc:spChg>
        <pc:spChg chg="add mod">
          <ac:chgData name="Nguyen Cong-Hau" userId="69bda68c629d3b68" providerId="LiveId" clId="{48B75DB3-EE6F-394D-9668-1577789F9C3E}" dt="2024-10-26T07:10:07.090" v="783" actId="1076"/>
          <ac:spMkLst>
            <pc:docMk/>
            <pc:sldMk cId="2293971798" sldId="850"/>
            <ac:spMk id="25" creationId="{E914B5B7-D292-928B-031A-79B64E0E55F4}"/>
          </ac:spMkLst>
        </pc:spChg>
        <pc:spChg chg="add mod">
          <ac:chgData name="Nguyen Cong-Hau" userId="69bda68c629d3b68" providerId="LiveId" clId="{48B75DB3-EE6F-394D-9668-1577789F9C3E}" dt="2024-10-26T07:10:30.131" v="788" actId="1076"/>
          <ac:spMkLst>
            <pc:docMk/>
            <pc:sldMk cId="2293971798" sldId="850"/>
            <ac:spMk id="27" creationId="{7596810E-10C5-B897-E93E-EB4F40F63D87}"/>
          </ac:spMkLst>
        </pc:spChg>
        <pc:spChg chg="add mod">
          <ac:chgData name="Nguyen Cong-Hau" userId="69bda68c629d3b68" providerId="LiveId" clId="{48B75DB3-EE6F-394D-9668-1577789F9C3E}" dt="2024-10-26T07:10:37.099" v="790" actId="1076"/>
          <ac:spMkLst>
            <pc:docMk/>
            <pc:sldMk cId="2293971798" sldId="850"/>
            <ac:spMk id="28" creationId="{7BF0595C-E3BA-8F8F-0461-C162F4D23FA7}"/>
          </ac:spMkLst>
        </pc:spChg>
        <pc:spChg chg="add mod">
          <ac:chgData name="Nguyen Cong-Hau" userId="69bda68c629d3b68" providerId="LiveId" clId="{48B75DB3-EE6F-394D-9668-1577789F9C3E}" dt="2024-10-26T08:42:37.606" v="1577" actId="1076"/>
          <ac:spMkLst>
            <pc:docMk/>
            <pc:sldMk cId="2293971798" sldId="850"/>
            <ac:spMk id="30" creationId="{A6618A59-3DA9-925E-6CC2-D05C509CF3B5}"/>
          </ac:spMkLst>
        </pc:spChg>
        <pc:spChg chg="add mod">
          <ac:chgData name="Nguyen Cong-Hau" userId="69bda68c629d3b68" providerId="LiveId" clId="{48B75DB3-EE6F-394D-9668-1577789F9C3E}" dt="2024-10-26T08:43:45.973" v="1699" actId="1076"/>
          <ac:spMkLst>
            <pc:docMk/>
            <pc:sldMk cId="2293971798" sldId="850"/>
            <ac:spMk id="31" creationId="{FD4C98E3-3677-125E-495A-6CBC8B4A97BE}"/>
          </ac:spMkLst>
        </pc:spChg>
        <pc:grpChg chg="add mod">
          <ac:chgData name="Nguyen Cong-Hau" userId="69bda68c629d3b68" providerId="LiveId" clId="{48B75DB3-EE6F-394D-9668-1577789F9C3E}" dt="2024-10-26T07:03:21.214" v="713"/>
          <ac:grpSpMkLst>
            <pc:docMk/>
            <pc:sldMk cId="2293971798" sldId="850"/>
            <ac:grpSpMk id="8" creationId="{499756E6-AC3F-4E69-9A85-029D6E3AC290}"/>
          </ac:grpSpMkLst>
        </pc:grpChg>
        <pc:grpChg chg="del mod">
          <ac:chgData name="Nguyen Cong-Hau" userId="69bda68c629d3b68" providerId="LiveId" clId="{48B75DB3-EE6F-394D-9668-1577789F9C3E}" dt="2024-10-26T07:07:54.985" v="731" actId="478"/>
          <ac:grpSpMkLst>
            <pc:docMk/>
            <pc:sldMk cId="2293971798" sldId="850"/>
            <ac:grpSpMk id="21" creationId="{11A219C7-52BE-4953-97FF-C25E28A6C3C2}"/>
          </ac:grpSpMkLst>
        </pc:grpChg>
        <pc:grpChg chg="add mod">
          <ac:chgData name="Nguyen Cong-Hau" userId="69bda68c629d3b68" providerId="LiveId" clId="{48B75DB3-EE6F-394D-9668-1577789F9C3E}" dt="2024-10-26T07:11:14.379" v="805" actId="1035"/>
          <ac:grpSpMkLst>
            <pc:docMk/>
            <pc:sldMk cId="2293971798" sldId="850"/>
            <ac:grpSpMk id="29" creationId="{7E14ABFB-6D9C-F5C3-6776-17ADF6A15DD0}"/>
          </ac:grpSpMkLst>
        </pc:grpChg>
        <pc:picChg chg="mod">
          <ac:chgData name="Nguyen Cong-Hau" userId="69bda68c629d3b68" providerId="LiveId" clId="{48B75DB3-EE6F-394D-9668-1577789F9C3E}" dt="2024-10-26T07:04:57.116" v="722" actId="1076"/>
          <ac:picMkLst>
            <pc:docMk/>
            <pc:sldMk cId="2293971798" sldId="850"/>
            <ac:picMk id="4" creationId="{FD327273-7D49-0AFF-FDC0-F06AF0A6BB31}"/>
          </ac:picMkLst>
        </pc:picChg>
        <pc:picChg chg="add del mod">
          <ac:chgData name="Nguyen Cong-Hau" userId="69bda68c629d3b68" providerId="LiveId" clId="{48B75DB3-EE6F-394D-9668-1577789F9C3E}" dt="2024-10-26T07:07:29.959" v="724" actId="478"/>
          <ac:picMkLst>
            <pc:docMk/>
            <pc:sldMk cId="2293971798" sldId="850"/>
            <ac:picMk id="6" creationId="{1BF22BD9-DB3F-D3EB-1C01-9A2C8B946B74}"/>
          </ac:picMkLst>
        </pc:picChg>
        <pc:picChg chg="add mod">
          <ac:chgData name="Nguyen Cong-Hau" userId="69bda68c629d3b68" providerId="LiveId" clId="{48B75DB3-EE6F-394D-9668-1577789F9C3E}" dt="2024-10-26T07:08:10.048" v="733" actId="14100"/>
          <ac:picMkLst>
            <pc:docMk/>
            <pc:sldMk cId="2293971798" sldId="850"/>
            <ac:picMk id="15" creationId="{94BAF5CF-336B-4BAF-75E0-56DC5E7DC6EF}"/>
          </ac:picMkLst>
        </pc:picChg>
        <pc:picChg chg="mod">
          <ac:chgData name="Nguyen Cong-Hau" userId="69bda68c629d3b68" providerId="LiveId" clId="{48B75DB3-EE6F-394D-9668-1577789F9C3E}" dt="2024-10-26T07:08:48.867" v="737" actId="1076"/>
          <ac:picMkLst>
            <pc:docMk/>
            <pc:sldMk cId="2293971798" sldId="850"/>
            <ac:picMk id="16" creationId="{5A85D1C0-5698-E7CC-7A38-90A1B187FF6D}"/>
          </ac:picMkLst>
        </pc:picChg>
        <pc:picChg chg="del">
          <ac:chgData name="Nguyen Cong-Hau" userId="69bda68c629d3b68" providerId="LiveId" clId="{48B75DB3-EE6F-394D-9668-1577789F9C3E}" dt="2024-10-26T07:02:20.599" v="703" actId="478"/>
          <ac:picMkLst>
            <pc:docMk/>
            <pc:sldMk cId="2293971798" sldId="850"/>
            <ac:picMk id="20" creationId="{51AA11D2-1B59-4698-8E68-AE1C9A0576F5}"/>
          </ac:picMkLst>
        </pc:picChg>
        <pc:picChg chg="del mod">
          <ac:chgData name="Nguyen Cong-Hau" userId="69bda68c629d3b68" providerId="LiveId" clId="{48B75DB3-EE6F-394D-9668-1577789F9C3E}" dt="2024-10-26T07:07:51.937" v="728" actId="478"/>
          <ac:picMkLst>
            <pc:docMk/>
            <pc:sldMk cId="2293971798" sldId="850"/>
            <ac:picMk id="26" creationId="{3FD9B513-9CB6-7DFE-A3E4-51ECA211CC99}"/>
          </ac:picMkLst>
        </pc:picChg>
        <pc:picChg chg="del">
          <ac:chgData name="Nguyen Cong-Hau" userId="69bda68c629d3b68" providerId="LiveId" clId="{48B75DB3-EE6F-394D-9668-1577789F9C3E}" dt="2024-10-26T07:07:53.043" v="729" actId="478"/>
          <ac:picMkLst>
            <pc:docMk/>
            <pc:sldMk cId="2293971798" sldId="850"/>
            <ac:picMk id="52" creationId="{98C44F66-EFE5-B35B-20D8-592536EF9FE4}"/>
          </ac:picMkLst>
        </pc:picChg>
        <pc:cxnChg chg="mod">
          <ac:chgData name="Nguyen Cong-Hau" userId="69bda68c629d3b68" providerId="LiveId" clId="{48B75DB3-EE6F-394D-9668-1577789F9C3E}" dt="2024-10-26T07:03:21.214" v="713"/>
          <ac:cxnSpMkLst>
            <pc:docMk/>
            <pc:sldMk cId="2293971798" sldId="850"/>
            <ac:cxnSpMk id="12" creationId="{43D3A94F-5009-0CCA-9E60-379F6A8A497D}"/>
          </ac:cxnSpMkLst>
        </pc:cxnChg>
      </pc:sldChg>
      <pc:sldChg chg="del">
        <pc:chgData name="Nguyen Cong-Hau" userId="69bda68c629d3b68" providerId="LiveId" clId="{48B75DB3-EE6F-394D-9668-1577789F9C3E}" dt="2024-10-26T07:59:17.320" v="1027" actId="2696"/>
        <pc:sldMkLst>
          <pc:docMk/>
          <pc:sldMk cId="1008938862" sldId="851"/>
        </pc:sldMkLst>
      </pc:sldChg>
      <pc:sldChg chg="addSp delSp modSp add mod setBg setClrOvrMap">
        <pc:chgData name="Nguyen Cong-Hau" userId="69bda68c629d3b68" providerId="LiveId" clId="{48B75DB3-EE6F-394D-9668-1577789F9C3E}" dt="2024-11-08T04:59:07.987" v="1945" actId="1076"/>
        <pc:sldMkLst>
          <pc:docMk/>
          <pc:sldMk cId="1315632795" sldId="852"/>
        </pc:sldMkLst>
        <pc:spChg chg="del">
          <ac:chgData name="Nguyen Cong-Hau" userId="69bda68c629d3b68" providerId="LiveId" clId="{48B75DB3-EE6F-394D-9668-1577789F9C3E}" dt="2024-10-26T07:47:09.994" v="894" actId="478"/>
          <ac:spMkLst>
            <pc:docMk/>
            <pc:sldMk cId="1315632795" sldId="852"/>
            <ac:spMk id="2" creationId="{37A2690E-8E92-977A-498D-0324952D0EA4}"/>
          </ac:spMkLst>
        </pc:spChg>
        <pc:spChg chg="mod">
          <ac:chgData name="Nguyen Cong-Hau" userId="69bda68c629d3b68" providerId="LiveId" clId="{48B75DB3-EE6F-394D-9668-1577789F9C3E}" dt="2024-11-08T04:59:07.987" v="1945" actId="1076"/>
          <ac:spMkLst>
            <pc:docMk/>
            <pc:sldMk cId="1315632795" sldId="852"/>
            <ac:spMk id="3" creationId="{C4C4AAB5-E3C1-2935-D917-D01E7C5C1490}"/>
          </ac:spMkLst>
        </pc:spChg>
        <pc:spChg chg="mod ord">
          <ac:chgData name="Nguyen Cong-Hau" userId="69bda68c629d3b68" providerId="LiveId" clId="{48B75DB3-EE6F-394D-9668-1577789F9C3E}" dt="2024-10-26T07:58:35.321" v="983" actId="1076"/>
          <ac:spMkLst>
            <pc:docMk/>
            <pc:sldMk cId="1315632795" sldId="852"/>
            <ac:spMk id="4" creationId="{9BDEBD9A-7DBF-47D7-9345-718C137F594F}"/>
          </ac:spMkLst>
        </pc:spChg>
        <pc:spChg chg="add del">
          <ac:chgData name="Nguyen Cong-Hau" userId="69bda68c629d3b68" providerId="LiveId" clId="{48B75DB3-EE6F-394D-9668-1577789F9C3E}" dt="2024-10-26T07:57:33.394" v="957" actId="26606"/>
          <ac:spMkLst>
            <pc:docMk/>
            <pc:sldMk cId="1315632795" sldId="852"/>
            <ac:spMk id="10" creationId="{71B2258F-86CA-4D4D-8270-BC05FCDEBFB3}"/>
          </ac:spMkLst>
        </pc:spChg>
        <pc:spChg chg="add del">
          <ac:chgData name="Nguyen Cong-Hau" userId="69bda68c629d3b68" providerId="LiveId" clId="{48B75DB3-EE6F-394D-9668-1577789F9C3E}" dt="2024-10-26T07:57:10.761" v="952" actId="26606"/>
          <ac:spMkLst>
            <pc:docMk/>
            <pc:sldMk cId="1315632795" sldId="852"/>
            <ac:spMk id="12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7:37.047" v="959" actId="26606"/>
          <ac:spMkLst>
            <pc:docMk/>
            <pc:sldMk cId="1315632795" sldId="852"/>
            <ac:spMk id="13" creationId="{0E91F5CA-B392-444C-88E3-BF5BAAEBDEB0}"/>
          </ac:spMkLst>
        </pc:spChg>
        <pc:spChg chg="add del">
          <ac:chgData name="Nguyen Cong-Hau" userId="69bda68c629d3b68" providerId="LiveId" clId="{48B75DB3-EE6F-394D-9668-1577789F9C3E}" dt="2024-10-26T07:57:10.761" v="952" actId="26606"/>
          <ac:spMkLst>
            <pc:docMk/>
            <pc:sldMk cId="1315632795" sldId="852"/>
            <ac:spMk id="14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7:37.047" v="959" actId="26606"/>
          <ac:spMkLst>
            <pc:docMk/>
            <pc:sldMk cId="1315632795" sldId="852"/>
            <ac:spMk id="15" creationId="{0459807F-B6FA-44D3-9A53-C55B6B56884A}"/>
          </ac:spMkLst>
        </pc:spChg>
        <pc:spChg chg="add del">
          <ac:chgData name="Nguyen Cong-Hau" userId="69bda68c629d3b68" providerId="LiveId" clId="{48B75DB3-EE6F-394D-9668-1577789F9C3E}" dt="2024-10-26T07:57:42.046" v="961" actId="26606"/>
          <ac:spMkLst>
            <pc:docMk/>
            <pc:sldMk cId="1315632795" sldId="852"/>
            <ac:spMk id="17" creationId="{B50D074C-5457-4294-A181-6B67F41468B4}"/>
          </ac:spMkLst>
        </pc:spChg>
        <pc:spChg chg="add del">
          <ac:chgData name="Nguyen Cong-Hau" userId="69bda68c629d3b68" providerId="LiveId" clId="{48B75DB3-EE6F-394D-9668-1577789F9C3E}" dt="2024-10-26T07:57:42.046" v="961" actId="26606"/>
          <ac:spMkLst>
            <pc:docMk/>
            <pc:sldMk cId="1315632795" sldId="852"/>
            <ac:spMk id="18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7:06.874" v="948" actId="26606"/>
          <ac:spMkLst>
            <pc:docMk/>
            <pc:sldMk cId="1315632795" sldId="852"/>
            <ac:spMk id="19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7:06.874" v="948" actId="26606"/>
          <ac:spMkLst>
            <pc:docMk/>
            <pc:sldMk cId="1315632795" sldId="852"/>
            <ac:spMk id="21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8:00.264" v="969" actId="26606"/>
          <ac:spMkLst>
            <pc:docMk/>
            <pc:sldMk cId="1315632795" sldId="852"/>
            <ac:spMk id="25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02.382" v="928" actId="26606"/>
          <ac:spMkLst>
            <pc:docMk/>
            <pc:sldMk cId="1315632795" sldId="852"/>
            <ac:spMk id="26" creationId="{4D60F200-5EB0-B223-2439-C96C67F0FEE1}"/>
          </ac:spMkLst>
        </pc:spChg>
        <pc:spChg chg="add del">
          <ac:chgData name="Nguyen Cong-Hau" userId="69bda68c629d3b68" providerId="LiveId" clId="{48B75DB3-EE6F-394D-9668-1577789F9C3E}" dt="2024-10-26T07:58:00.264" v="969" actId="26606"/>
          <ac:spMkLst>
            <pc:docMk/>
            <pc:sldMk cId="1315632795" sldId="852"/>
            <ac:spMk id="27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6:02.382" v="928" actId="26606"/>
          <ac:spMkLst>
            <pc:docMk/>
            <pc:sldMk cId="1315632795" sldId="852"/>
            <ac:spMk id="28" creationId="{A6567EA8-C72D-4B9B-D23F-6B2E9F9C9F47}"/>
          </ac:spMkLst>
        </pc:spChg>
        <pc:spChg chg="add del">
          <ac:chgData name="Nguyen Cong-Hau" userId="69bda68c629d3b68" providerId="LiveId" clId="{48B75DB3-EE6F-394D-9668-1577789F9C3E}" dt="2024-10-26T07:56:02.382" v="928" actId="26606"/>
          <ac:spMkLst>
            <pc:docMk/>
            <pc:sldMk cId="1315632795" sldId="852"/>
            <ac:spMk id="30" creationId="{FEFBFA78-9360-1E01-5448-6D5AE0A32601}"/>
          </ac:spMkLst>
        </pc:spChg>
        <pc:spChg chg="add del">
          <ac:chgData name="Nguyen Cong-Hau" userId="69bda68c629d3b68" providerId="LiveId" clId="{48B75DB3-EE6F-394D-9668-1577789F9C3E}" dt="2024-10-26T07:56:02.382" v="928" actId="26606"/>
          <ac:spMkLst>
            <pc:docMk/>
            <pc:sldMk cId="1315632795" sldId="852"/>
            <ac:spMk id="32" creationId="{1740453C-744F-DB3A-47EC-15EACE1DC117}"/>
          </ac:spMkLst>
        </pc:spChg>
        <pc:spChg chg="add del">
          <ac:chgData name="Nguyen Cong-Hau" userId="69bda68c629d3b68" providerId="LiveId" clId="{48B75DB3-EE6F-394D-9668-1577789F9C3E}" dt="2024-10-26T07:56:02.382" v="928" actId="26606"/>
          <ac:spMkLst>
            <pc:docMk/>
            <pc:sldMk cId="1315632795" sldId="852"/>
            <ac:spMk id="34" creationId="{B6924B03-77BD-EAE3-2854-43363FF8E6BB}"/>
          </ac:spMkLst>
        </pc:spChg>
        <pc:spChg chg="add del">
          <ac:chgData name="Nguyen Cong-Hau" userId="69bda68c629d3b68" providerId="LiveId" clId="{48B75DB3-EE6F-394D-9668-1577789F9C3E}" dt="2024-10-26T07:56:04.062" v="930" actId="26606"/>
          <ac:spMkLst>
            <pc:docMk/>
            <pc:sldMk cId="1315632795" sldId="852"/>
            <ac:spMk id="36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04.062" v="930" actId="26606"/>
          <ac:spMkLst>
            <pc:docMk/>
            <pc:sldMk cId="1315632795" sldId="852"/>
            <ac:spMk id="37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6:05.270" v="932" actId="26606"/>
          <ac:spMkLst>
            <pc:docMk/>
            <pc:sldMk cId="1315632795" sldId="852"/>
            <ac:spMk id="39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05.270" v="932" actId="26606"/>
          <ac:spMkLst>
            <pc:docMk/>
            <pc:sldMk cId="1315632795" sldId="852"/>
            <ac:spMk id="40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6:10.235" v="934" actId="26606"/>
          <ac:spMkLst>
            <pc:docMk/>
            <pc:sldMk cId="1315632795" sldId="852"/>
            <ac:spMk id="42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10.235" v="934" actId="26606"/>
          <ac:spMkLst>
            <pc:docMk/>
            <pc:sldMk cId="1315632795" sldId="852"/>
            <ac:spMk id="43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6:51.264" v="938" actId="26606"/>
          <ac:spMkLst>
            <pc:docMk/>
            <pc:sldMk cId="1315632795" sldId="852"/>
            <ac:spMk id="48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51.264" v="938" actId="26606"/>
          <ac:spMkLst>
            <pc:docMk/>
            <pc:sldMk cId="1315632795" sldId="852"/>
            <ac:spMk id="49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6:52.079" v="940" actId="26606"/>
          <ac:spMkLst>
            <pc:docMk/>
            <pc:sldMk cId="1315632795" sldId="852"/>
            <ac:spMk id="51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52.079" v="940" actId="26606"/>
          <ac:spMkLst>
            <pc:docMk/>
            <pc:sldMk cId="1315632795" sldId="852"/>
            <ac:spMk id="52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6:54.133" v="942" actId="26606"/>
          <ac:spMkLst>
            <pc:docMk/>
            <pc:sldMk cId="1315632795" sldId="852"/>
            <ac:spMk id="54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6:54.133" v="942" actId="26606"/>
          <ac:spMkLst>
            <pc:docMk/>
            <pc:sldMk cId="1315632795" sldId="852"/>
            <ac:spMk id="55" creationId="{F489C2E0-4895-4B72-85EA-7EE9FAFFDC7E}"/>
          </ac:spMkLst>
        </pc:spChg>
        <pc:spChg chg="add del">
          <ac:chgData name="Nguyen Cong-Hau" userId="69bda68c629d3b68" providerId="LiveId" clId="{48B75DB3-EE6F-394D-9668-1577789F9C3E}" dt="2024-10-26T07:57:03.933" v="944" actId="26606"/>
          <ac:spMkLst>
            <pc:docMk/>
            <pc:sldMk cId="1315632795" sldId="852"/>
            <ac:spMk id="57" creationId="{7B1AB9FE-36F5-4FD1-9850-DB5C5AD4828F}"/>
          </ac:spMkLst>
        </pc:spChg>
        <pc:spChg chg="add del">
          <ac:chgData name="Nguyen Cong-Hau" userId="69bda68c629d3b68" providerId="LiveId" clId="{48B75DB3-EE6F-394D-9668-1577789F9C3E}" dt="2024-10-26T07:57:03.933" v="944" actId="26606"/>
          <ac:spMkLst>
            <pc:docMk/>
            <pc:sldMk cId="1315632795" sldId="852"/>
            <ac:spMk id="58" creationId="{F489C2E0-4895-4B72-85EA-7EE9FAFFDC7E}"/>
          </ac:spMkLst>
        </pc:spChg>
        <pc:grpChg chg="add del">
          <ac:chgData name="Nguyen Cong-Hau" userId="69bda68c629d3b68" providerId="LiveId" clId="{48B75DB3-EE6F-394D-9668-1577789F9C3E}" dt="2024-10-26T07:57:43.847" v="963" actId="26606"/>
          <ac:grpSpMkLst>
            <pc:docMk/>
            <pc:sldMk cId="1315632795" sldId="852"/>
            <ac:grpSpMk id="20" creationId="{0E76F6F3-F5F0-B26D-1B63-73AD0299B731}"/>
          </ac:grpSpMkLst>
        </pc:grpChg>
        <pc:grpChg chg="add">
          <ac:chgData name="Nguyen Cong-Hau" userId="69bda68c629d3b68" providerId="LiveId" clId="{48B75DB3-EE6F-394D-9668-1577789F9C3E}" dt="2024-10-26T07:58:00.264" v="969" actId="26606"/>
          <ac:grpSpMkLst>
            <pc:docMk/>
            <pc:sldMk cId="1315632795" sldId="852"/>
            <ac:grpSpMk id="29" creationId="{FB7FB62D-DD5B-C587-F53F-679128D41B8A}"/>
          </ac:grpSpMkLst>
        </pc:grpChg>
        <pc:grpChg chg="add del">
          <ac:chgData name="Nguyen Cong-Hau" userId="69bda68c629d3b68" providerId="LiveId" clId="{48B75DB3-EE6F-394D-9668-1577789F9C3E}" dt="2024-10-26T07:56:22.656" v="936" actId="26606"/>
          <ac:grpSpMkLst>
            <pc:docMk/>
            <pc:sldMk cId="1315632795" sldId="852"/>
            <ac:grpSpMk id="45" creationId="{0E76F6F3-F5F0-B26D-1B63-73AD0299B731}"/>
          </ac:grpSpMkLst>
        </pc:grpChg>
        <pc:picChg chg="add del mod ord">
          <ac:chgData name="Nguyen Cong-Hau" userId="69bda68c629d3b68" providerId="LiveId" clId="{48B75DB3-EE6F-394D-9668-1577789F9C3E}" dt="2024-10-26T07:58:00.264" v="969" actId="26606"/>
          <ac:picMkLst>
            <pc:docMk/>
            <pc:sldMk cId="1315632795" sldId="852"/>
            <ac:picMk id="5" creationId="{7C3EEE42-227D-247D-11E1-C157F715242D}"/>
          </ac:picMkLst>
        </pc:picChg>
        <pc:picChg chg="add del mod ord">
          <ac:chgData name="Nguyen Cong-Hau" userId="69bda68c629d3b68" providerId="LiveId" clId="{48B75DB3-EE6F-394D-9668-1577789F9C3E}" dt="2024-10-26T07:57:11.651" v="954"/>
          <ac:picMkLst>
            <pc:docMk/>
            <pc:sldMk cId="1315632795" sldId="852"/>
            <ac:picMk id="7" creationId="{BBE7069A-3CF5-BC3B-483A-79BC1D044634}"/>
          </ac:picMkLst>
        </pc:picChg>
        <pc:picChg chg="add del mod ord">
          <ac:chgData name="Nguyen Cong-Hau" userId="69bda68c629d3b68" providerId="LiveId" clId="{48B75DB3-EE6F-394D-9668-1577789F9C3E}" dt="2024-10-26T07:57:08.206" v="950"/>
          <ac:picMkLst>
            <pc:docMk/>
            <pc:sldMk cId="1315632795" sldId="852"/>
            <ac:picMk id="9" creationId="{A35EB805-3E3B-F7BF-F44E-8FA3BBF1BCA9}"/>
          </ac:picMkLst>
        </pc:picChg>
        <pc:picChg chg="add mod ord">
          <ac:chgData name="Nguyen Cong-Hau" userId="69bda68c629d3b68" providerId="LiveId" clId="{48B75DB3-EE6F-394D-9668-1577789F9C3E}" dt="2024-10-26T07:57:04.451" v="946"/>
          <ac:picMkLst>
            <pc:docMk/>
            <pc:sldMk cId="1315632795" sldId="852"/>
            <ac:picMk id="11" creationId="{12243126-A657-93C5-9F57-658458712950}"/>
          </ac:picMkLst>
        </pc:picChg>
      </pc:sldChg>
      <pc:sldMasterChg chg="del delSldLayout">
        <pc:chgData name="Nguyen Cong-Hau" userId="69bda68c629d3b68" providerId="LiveId" clId="{48B75DB3-EE6F-394D-9668-1577789F9C3E}" dt="2024-10-26T07:59:18.031" v="1062" actId="2696"/>
        <pc:sldMasterMkLst>
          <pc:docMk/>
          <pc:sldMasterMk cId="2475676537" sldId="2147483696"/>
        </pc:sldMasterMkLst>
        <pc:sldLayoutChg chg="del">
          <pc:chgData name="Nguyen Cong-Hau" userId="69bda68c629d3b68" providerId="LiveId" clId="{48B75DB3-EE6F-394D-9668-1577789F9C3E}" dt="2024-10-26T07:59:18.025" v="1051" actId="2696"/>
          <pc:sldLayoutMkLst>
            <pc:docMk/>
            <pc:sldMasterMk cId="2475676537" sldId="2147483696"/>
            <pc:sldLayoutMk cId="2331409212" sldId="2147483697"/>
          </pc:sldLayoutMkLst>
        </pc:sldLayoutChg>
        <pc:sldLayoutChg chg="del">
          <pc:chgData name="Nguyen Cong-Hau" userId="69bda68c629d3b68" providerId="LiveId" clId="{48B75DB3-EE6F-394D-9668-1577789F9C3E}" dt="2024-10-26T07:59:18.026" v="1052" actId="2696"/>
          <pc:sldLayoutMkLst>
            <pc:docMk/>
            <pc:sldMasterMk cId="2475676537" sldId="2147483696"/>
            <pc:sldLayoutMk cId="638011506" sldId="2147483698"/>
          </pc:sldLayoutMkLst>
        </pc:sldLayoutChg>
        <pc:sldLayoutChg chg="del">
          <pc:chgData name="Nguyen Cong-Hau" userId="69bda68c629d3b68" providerId="LiveId" clId="{48B75DB3-EE6F-394D-9668-1577789F9C3E}" dt="2024-10-26T07:59:18.026" v="1053" actId="2696"/>
          <pc:sldLayoutMkLst>
            <pc:docMk/>
            <pc:sldMasterMk cId="2475676537" sldId="2147483696"/>
            <pc:sldLayoutMk cId="3303757783" sldId="2147483699"/>
          </pc:sldLayoutMkLst>
        </pc:sldLayoutChg>
        <pc:sldLayoutChg chg="del">
          <pc:chgData name="Nguyen Cong-Hau" userId="69bda68c629d3b68" providerId="LiveId" clId="{48B75DB3-EE6F-394D-9668-1577789F9C3E}" dt="2024-10-26T07:59:18.027" v="1054" actId="2696"/>
          <pc:sldLayoutMkLst>
            <pc:docMk/>
            <pc:sldMasterMk cId="2475676537" sldId="2147483696"/>
            <pc:sldLayoutMk cId="4068945099" sldId="2147483700"/>
          </pc:sldLayoutMkLst>
        </pc:sldLayoutChg>
        <pc:sldLayoutChg chg="del">
          <pc:chgData name="Nguyen Cong-Hau" userId="69bda68c629d3b68" providerId="LiveId" clId="{48B75DB3-EE6F-394D-9668-1577789F9C3E}" dt="2024-10-26T07:59:18.027" v="1055" actId="2696"/>
          <pc:sldLayoutMkLst>
            <pc:docMk/>
            <pc:sldMasterMk cId="2475676537" sldId="2147483696"/>
            <pc:sldLayoutMk cId="709077735" sldId="2147483701"/>
          </pc:sldLayoutMkLst>
        </pc:sldLayoutChg>
        <pc:sldLayoutChg chg="del">
          <pc:chgData name="Nguyen Cong-Hau" userId="69bda68c629d3b68" providerId="LiveId" clId="{48B75DB3-EE6F-394D-9668-1577789F9C3E}" dt="2024-10-26T07:59:18.028" v="1056" actId="2696"/>
          <pc:sldLayoutMkLst>
            <pc:docMk/>
            <pc:sldMasterMk cId="2475676537" sldId="2147483696"/>
            <pc:sldLayoutMk cId="2029386933" sldId="2147483702"/>
          </pc:sldLayoutMkLst>
        </pc:sldLayoutChg>
        <pc:sldLayoutChg chg="del">
          <pc:chgData name="Nguyen Cong-Hau" userId="69bda68c629d3b68" providerId="LiveId" clId="{48B75DB3-EE6F-394D-9668-1577789F9C3E}" dt="2024-10-26T07:59:18.028" v="1057" actId="2696"/>
          <pc:sldLayoutMkLst>
            <pc:docMk/>
            <pc:sldMasterMk cId="2475676537" sldId="2147483696"/>
            <pc:sldLayoutMk cId="2979288287" sldId="2147483703"/>
          </pc:sldLayoutMkLst>
        </pc:sldLayoutChg>
        <pc:sldLayoutChg chg="del">
          <pc:chgData name="Nguyen Cong-Hau" userId="69bda68c629d3b68" providerId="LiveId" clId="{48B75DB3-EE6F-394D-9668-1577789F9C3E}" dt="2024-10-26T07:59:18.029" v="1058" actId="2696"/>
          <pc:sldLayoutMkLst>
            <pc:docMk/>
            <pc:sldMasterMk cId="2475676537" sldId="2147483696"/>
            <pc:sldLayoutMk cId="1844361251" sldId="2147483704"/>
          </pc:sldLayoutMkLst>
        </pc:sldLayoutChg>
        <pc:sldLayoutChg chg="del">
          <pc:chgData name="Nguyen Cong-Hau" userId="69bda68c629d3b68" providerId="LiveId" clId="{48B75DB3-EE6F-394D-9668-1577789F9C3E}" dt="2024-10-26T07:59:18.029" v="1059" actId="2696"/>
          <pc:sldLayoutMkLst>
            <pc:docMk/>
            <pc:sldMasterMk cId="2475676537" sldId="2147483696"/>
            <pc:sldLayoutMk cId="1223049319" sldId="2147483705"/>
          </pc:sldLayoutMkLst>
        </pc:sldLayoutChg>
        <pc:sldLayoutChg chg="del">
          <pc:chgData name="Nguyen Cong-Hau" userId="69bda68c629d3b68" providerId="LiveId" clId="{48B75DB3-EE6F-394D-9668-1577789F9C3E}" dt="2024-10-26T07:59:18.030" v="1060" actId="2696"/>
          <pc:sldLayoutMkLst>
            <pc:docMk/>
            <pc:sldMasterMk cId="2475676537" sldId="2147483696"/>
            <pc:sldLayoutMk cId="1909619173" sldId="2147483706"/>
          </pc:sldLayoutMkLst>
        </pc:sldLayoutChg>
        <pc:sldLayoutChg chg="del">
          <pc:chgData name="Nguyen Cong-Hau" userId="69bda68c629d3b68" providerId="LiveId" clId="{48B75DB3-EE6F-394D-9668-1577789F9C3E}" dt="2024-10-26T07:59:18.030" v="1061" actId="2696"/>
          <pc:sldLayoutMkLst>
            <pc:docMk/>
            <pc:sldMasterMk cId="2475676537" sldId="2147483696"/>
            <pc:sldLayoutMk cId="3139146649" sldId="2147483707"/>
          </pc:sldLayoutMkLst>
        </pc:sldLayoutChg>
      </pc:sldMasterChg>
      <pc:sldMasterChg chg="del delSldLayout">
        <pc:chgData name="Nguyen Cong-Hau" userId="69bda68c629d3b68" providerId="LiveId" clId="{48B75DB3-EE6F-394D-9668-1577789F9C3E}" dt="2024-10-26T07:59:17.428" v="1043" actId="2696"/>
        <pc:sldMasterMkLst>
          <pc:docMk/>
          <pc:sldMasterMk cId="1538180430" sldId="2147483708"/>
        </pc:sldMasterMkLst>
        <pc:sldLayoutChg chg="del">
          <pc:chgData name="Nguyen Cong-Hau" userId="69bda68c629d3b68" providerId="LiveId" clId="{48B75DB3-EE6F-394D-9668-1577789F9C3E}" dt="2024-10-26T07:59:17.423" v="1032" actId="2696"/>
          <pc:sldLayoutMkLst>
            <pc:docMk/>
            <pc:sldMasterMk cId="1538180430" sldId="2147483708"/>
            <pc:sldLayoutMk cId="3432031823" sldId="2147483709"/>
          </pc:sldLayoutMkLst>
        </pc:sldLayoutChg>
        <pc:sldLayoutChg chg="del">
          <pc:chgData name="Nguyen Cong-Hau" userId="69bda68c629d3b68" providerId="LiveId" clId="{48B75DB3-EE6F-394D-9668-1577789F9C3E}" dt="2024-10-26T07:59:17.423" v="1033" actId="2696"/>
          <pc:sldLayoutMkLst>
            <pc:docMk/>
            <pc:sldMasterMk cId="1538180430" sldId="2147483708"/>
            <pc:sldLayoutMk cId="1866667821" sldId="2147483710"/>
          </pc:sldLayoutMkLst>
        </pc:sldLayoutChg>
        <pc:sldLayoutChg chg="del">
          <pc:chgData name="Nguyen Cong-Hau" userId="69bda68c629d3b68" providerId="LiveId" clId="{48B75DB3-EE6F-394D-9668-1577789F9C3E}" dt="2024-10-26T07:59:17.424" v="1034" actId="2696"/>
          <pc:sldLayoutMkLst>
            <pc:docMk/>
            <pc:sldMasterMk cId="1538180430" sldId="2147483708"/>
            <pc:sldLayoutMk cId="171131384" sldId="2147483711"/>
          </pc:sldLayoutMkLst>
        </pc:sldLayoutChg>
        <pc:sldLayoutChg chg="del">
          <pc:chgData name="Nguyen Cong-Hau" userId="69bda68c629d3b68" providerId="LiveId" clId="{48B75DB3-EE6F-394D-9668-1577789F9C3E}" dt="2024-10-26T07:59:17.424" v="1035" actId="2696"/>
          <pc:sldLayoutMkLst>
            <pc:docMk/>
            <pc:sldMasterMk cId="1538180430" sldId="2147483708"/>
            <pc:sldLayoutMk cId="4186482250" sldId="2147483712"/>
          </pc:sldLayoutMkLst>
        </pc:sldLayoutChg>
        <pc:sldLayoutChg chg="del">
          <pc:chgData name="Nguyen Cong-Hau" userId="69bda68c629d3b68" providerId="LiveId" clId="{48B75DB3-EE6F-394D-9668-1577789F9C3E}" dt="2024-10-26T07:59:17.425" v="1036" actId="2696"/>
          <pc:sldLayoutMkLst>
            <pc:docMk/>
            <pc:sldMasterMk cId="1538180430" sldId="2147483708"/>
            <pc:sldLayoutMk cId="2576943117" sldId="2147483713"/>
          </pc:sldLayoutMkLst>
        </pc:sldLayoutChg>
        <pc:sldLayoutChg chg="del">
          <pc:chgData name="Nguyen Cong-Hau" userId="69bda68c629d3b68" providerId="LiveId" clId="{48B75DB3-EE6F-394D-9668-1577789F9C3E}" dt="2024-10-26T07:59:17.425" v="1037" actId="2696"/>
          <pc:sldLayoutMkLst>
            <pc:docMk/>
            <pc:sldMasterMk cId="1538180430" sldId="2147483708"/>
            <pc:sldLayoutMk cId="3172600231" sldId="2147483714"/>
          </pc:sldLayoutMkLst>
        </pc:sldLayoutChg>
        <pc:sldLayoutChg chg="del">
          <pc:chgData name="Nguyen Cong-Hau" userId="69bda68c629d3b68" providerId="LiveId" clId="{48B75DB3-EE6F-394D-9668-1577789F9C3E}" dt="2024-10-26T07:59:17.426" v="1038" actId="2696"/>
          <pc:sldLayoutMkLst>
            <pc:docMk/>
            <pc:sldMasterMk cId="1538180430" sldId="2147483708"/>
            <pc:sldLayoutMk cId="3100954175" sldId="2147483715"/>
          </pc:sldLayoutMkLst>
        </pc:sldLayoutChg>
        <pc:sldLayoutChg chg="del">
          <pc:chgData name="Nguyen Cong-Hau" userId="69bda68c629d3b68" providerId="LiveId" clId="{48B75DB3-EE6F-394D-9668-1577789F9C3E}" dt="2024-10-26T07:59:17.426" v="1039" actId="2696"/>
          <pc:sldLayoutMkLst>
            <pc:docMk/>
            <pc:sldMasterMk cId="1538180430" sldId="2147483708"/>
            <pc:sldLayoutMk cId="4249852675" sldId="2147483716"/>
          </pc:sldLayoutMkLst>
        </pc:sldLayoutChg>
        <pc:sldLayoutChg chg="del">
          <pc:chgData name="Nguyen Cong-Hau" userId="69bda68c629d3b68" providerId="LiveId" clId="{48B75DB3-EE6F-394D-9668-1577789F9C3E}" dt="2024-10-26T07:59:17.426" v="1040" actId="2696"/>
          <pc:sldLayoutMkLst>
            <pc:docMk/>
            <pc:sldMasterMk cId="1538180430" sldId="2147483708"/>
            <pc:sldLayoutMk cId="4123959215" sldId="2147483717"/>
          </pc:sldLayoutMkLst>
        </pc:sldLayoutChg>
        <pc:sldLayoutChg chg="del">
          <pc:chgData name="Nguyen Cong-Hau" userId="69bda68c629d3b68" providerId="LiveId" clId="{48B75DB3-EE6F-394D-9668-1577789F9C3E}" dt="2024-10-26T07:59:17.427" v="1041" actId="2696"/>
          <pc:sldLayoutMkLst>
            <pc:docMk/>
            <pc:sldMasterMk cId="1538180430" sldId="2147483708"/>
            <pc:sldLayoutMk cId="3314048077" sldId="2147483718"/>
          </pc:sldLayoutMkLst>
        </pc:sldLayoutChg>
        <pc:sldLayoutChg chg="del">
          <pc:chgData name="Nguyen Cong-Hau" userId="69bda68c629d3b68" providerId="LiveId" clId="{48B75DB3-EE6F-394D-9668-1577789F9C3E}" dt="2024-10-26T07:59:17.427" v="1042" actId="2696"/>
          <pc:sldLayoutMkLst>
            <pc:docMk/>
            <pc:sldMasterMk cId="1538180430" sldId="2147483708"/>
            <pc:sldLayoutMk cId="1321641398" sldId="2147483719"/>
          </pc:sldLayoutMkLst>
        </pc:sldLayoutChg>
      </pc:sldMasterChg>
      <pc:sldMasterChg chg="del delSldLayout">
        <pc:chgData name="Nguyen Cong-Hau" userId="69bda68c629d3b68" providerId="LiveId" clId="{48B75DB3-EE6F-394D-9668-1577789F9C3E}" dt="2024-10-26T07:58:49.134" v="998" actId="2696"/>
        <pc:sldMasterMkLst>
          <pc:docMk/>
          <pc:sldMasterMk cId="1021825986" sldId="2147483720"/>
        </pc:sldMasterMkLst>
        <pc:sldLayoutChg chg="del">
          <pc:chgData name="Nguyen Cong-Hau" userId="69bda68c629d3b68" providerId="LiveId" clId="{48B75DB3-EE6F-394D-9668-1577789F9C3E}" dt="2024-10-26T07:58:49.129" v="987" actId="2696"/>
          <pc:sldLayoutMkLst>
            <pc:docMk/>
            <pc:sldMasterMk cId="1021825986" sldId="2147483720"/>
            <pc:sldLayoutMk cId="4236062303" sldId="2147483721"/>
          </pc:sldLayoutMkLst>
        </pc:sldLayoutChg>
        <pc:sldLayoutChg chg="del">
          <pc:chgData name="Nguyen Cong-Hau" userId="69bda68c629d3b68" providerId="LiveId" clId="{48B75DB3-EE6F-394D-9668-1577789F9C3E}" dt="2024-10-26T07:58:49.130" v="988" actId="2696"/>
          <pc:sldLayoutMkLst>
            <pc:docMk/>
            <pc:sldMasterMk cId="1021825986" sldId="2147483720"/>
            <pc:sldLayoutMk cId="1149596177" sldId="2147483722"/>
          </pc:sldLayoutMkLst>
        </pc:sldLayoutChg>
        <pc:sldLayoutChg chg="del">
          <pc:chgData name="Nguyen Cong-Hau" userId="69bda68c629d3b68" providerId="LiveId" clId="{48B75DB3-EE6F-394D-9668-1577789F9C3E}" dt="2024-10-26T07:58:49.130" v="989" actId="2696"/>
          <pc:sldLayoutMkLst>
            <pc:docMk/>
            <pc:sldMasterMk cId="1021825986" sldId="2147483720"/>
            <pc:sldLayoutMk cId="2258446985" sldId="2147483723"/>
          </pc:sldLayoutMkLst>
        </pc:sldLayoutChg>
        <pc:sldLayoutChg chg="del">
          <pc:chgData name="Nguyen Cong-Hau" userId="69bda68c629d3b68" providerId="LiveId" clId="{48B75DB3-EE6F-394D-9668-1577789F9C3E}" dt="2024-10-26T07:58:49.130" v="990" actId="2696"/>
          <pc:sldLayoutMkLst>
            <pc:docMk/>
            <pc:sldMasterMk cId="1021825986" sldId="2147483720"/>
            <pc:sldLayoutMk cId="4167838362" sldId="2147483724"/>
          </pc:sldLayoutMkLst>
        </pc:sldLayoutChg>
        <pc:sldLayoutChg chg="del">
          <pc:chgData name="Nguyen Cong-Hau" userId="69bda68c629d3b68" providerId="LiveId" clId="{48B75DB3-EE6F-394D-9668-1577789F9C3E}" dt="2024-10-26T07:58:49.131" v="991" actId="2696"/>
          <pc:sldLayoutMkLst>
            <pc:docMk/>
            <pc:sldMasterMk cId="1021825986" sldId="2147483720"/>
            <pc:sldLayoutMk cId="1979224808" sldId="2147483725"/>
          </pc:sldLayoutMkLst>
        </pc:sldLayoutChg>
        <pc:sldLayoutChg chg="del">
          <pc:chgData name="Nguyen Cong-Hau" userId="69bda68c629d3b68" providerId="LiveId" clId="{48B75DB3-EE6F-394D-9668-1577789F9C3E}" dt="2024-10-26T07:58:49.131" v="992" actId="2696"/>
          <pc:sldLayoutMkLst>
            <pc:docMk/>
            <pc:sldMasterMk cId="1021825986" sldId="2147483720"/>
            <pc:sldLayoutMk cId="1712127841" sldId="2147483726"/>
          </pc:sldLayoutMkLst>
        </pc:sldLayoutChg>
        <pc:sldLayoutChg chg="del">
          <pc:chgData name="Nguyen Cong-Hau" userId="69bda68c629d3b68" providerId="LiveId" clId="{48B75DB3-EE6F-394D-9668-1577789F9C3E}" dt="2024-10-26T07:58:49.132" v="993" actId="2696"/>
          <pc:sldLayoutMkLst>
            <pc:docMk/>
            <pc:sldMasterMk cId="1021825986" sldId="2147483720"/>
            <pc:sldLayoutMk cId="4077844499" sldId="2147483727"/>
          </pc:sldLayoutMkLst>
        </pc:sldLayoutChg>
        <pc:sldLayoutChg chg="del">
          <pc:chgData name="Nguyen Cong-Hau" userId="69bda68c629d3b68" providerId="LiveId" clId="{48B75DB3-EE6F-394D-9668-1577789F9C3E}" dt="2024-10-26T07:58:49.132" v="994" actId="2696"/>
          <pc:sldLayoutMkLst>
            <pc:docMk/>
            <pc:sldMasterMk cId="1021825986" sldId="2147483720"/>
            <pc:sldLayoutMk cId="2500262262" sldId="2147483728"/>
          </pc:sldLayoutMkLst>
        </pc:sldLayoutChg>
        <pc:sldLayoutChg chg="del">
          <pc:chgData name="Nguyen Cong-Hau" userId="69bda68c629d3b68" providerId="LiveId" clId="{48B75DB3-EE6F-394D-9668-1577789F9C3E}" dt="2024-10-26T07:58:49.132" v="995" actId="2696"/>
          <pc:sldLayoutMkLst>
            <pc:docMk/>
            <pc:sldMasterMk cId="1021825986" sldId="2147483720"/>
            <pc:sldLayoutMk cId="3872290515" sldId="2147483729"/>
          </pc:sldLayoutMkLst>
        </pc:sldLayoutChg>
        <pc:sldLayoutChg chg="del">
          <pc:chgData name="Nguyen Cong-Hau" userId="69bda68c629d3b68" providerId="LiveId" clId="{48B75DB3-EE6F-394D-9668-1577789F9C3E}" dt="2024-10-26T07:58:49.133" v="996" actId="2696"/>
          <pc:sldLayoutMkLst>
            <pc:docMk/>
            <pc:sldMasterMk cId="1021825986" sldId="2147483720"/>
            <pc:sldLayoutMk cId="1385847835" sldId="2147483730"/>
          </pc:sldLayoutMkLst>
        </pc:sldLayoutChg>
        <pc:sldLayoutChg chg="del">
          <pc:chgData name="Nguyen Cong-Hau" userId="69bda68c629d3b68" providerId="LiveId" clId="{48B75DB3-EE6F-394D-9668-1577789F9C3E}" dt="2024-10-26T07:58:49.133" v="997" actId="2696"/>
          <pc:sldLayoutMkLst>
            <pc:docMk/>
            <pc:sldMasterMk cId="1021825986" sldId="2147483720"/>
            <pc:sldLayoutMk cId="2226736373" sldId="2147483731"/>
          </pc:sldLayoutMkLst>
        </pc:sldLayoutChg>
      </pc:sldMasterChg>
      <pc:sldMasterChg chg="del delSldLayout">
        <pc:chgData name="Nguyen Cong-Hau" userId="69bda68c629d3b68" providerId="LiveId" clId="{48B75DB3-EE6F-394D-9668-1577789F9C3E}" dt="2024-10-26T07:47:20.602" v="907" actId="2696"/>
        <pc:sldMasterMkLst>
          <pc:docMk/>
          <pc:sldMasterMk cId="3912140719" sldId="2147483732"/>
        </pc:sldMasterMkLst>
        <pc:sldLayoutChg chg="del">
          <pc:chgData name="Nguyen Cong-Hau" userId="69bda68c629d3b68" providerId="LiveId" clId="{48B75DB3-EE6F-394D-9668-1577789F9C3E}" dt="2024-10-26T07:47:20.597" v="896" actId="2696"/>
          <pc:sldLayoutMkLst>
            <pc:docMk/>
            <pc:sldMasterMk cId="3912140719" sldId="2147483732"/>
            <pc:sldLayoutMk cId="40533951" sldId="2147483733"/>
          </pc:sldLayoutMkLst>
        </pc:sldLayoutChg>
        <pc:sldLayoutChg chg="del">
          <pc:chgData name="Nguyen Cong-Hau" userId="69bda68c629d3b68" providerId="LiveId" clId="{48B75DB3-EE6F-394D-9668-1577789F9C3E}" dt="2024-10-26T07:47:20.597" v="897" actId="2696"/>
          <pc:sldLayoutMkLst>
            <pc:docMk/>
            <pc:sldMasterMk cId="3912140719" sldId="2147483732"/>
            <pc:sldLayoutMk cId="2516298651" sldId="2147483734"/>
          </pc:sldLayoutMkLst>
        </pc:sldLayoutChg>
        <pc:sldLayoutChg chg="del">
          <pc:chgData name="Nguyen Cong-Hau" userId="69bda68c629d3b68" providerId="LiveId" clId="{48B75DB3-EE6F-394D-9668-1577789F9C3E}" dt="2024-10-26T07:47:20.597" v="898" actId="2696"/>
          <pc:sldLayoutMkLst>
            <pc:docMk/>
            <pc:sldMasterMk cId="3912140719" sldId="2147483732"/>
            <pc:sldLayoutMk cId="124025104" sldId="2147483735"/>
          </pc:sldLayoutMkLst>
        </pc:sldLayoutChg>
        <pc:sldLayoutChg chg="del">
          <pc:chgData name="Nguyen Cong-Hau" userId="69bda68c629d3b68" providerId="LiveId" clId="{48B75DB3-EE6F-394D-9668-1577789F9C3E}" dt="2024-10-26T07:47:20.598" v="899" actId="2696"/>
          <pc:sldLayoutMkLst>
            <pc:docMk/>
            <pc:sldMasterMk cId="3912140719" sldId="2147483732"/>
            <pc:sldLayoutMk cId="1365174630" sldId="2147483736"/>
          </pc:sldLayoutMkLst>
        </pc:sldLayoutChg>
        <pc:sldLayoutChg chg="del">
          <pc:chgData name="Nguyen Cong-Hau" userId="69bda68c629d3b68" providerId="LiveId" clId="{48B75DB3-EE6F-394D-9668-1577789F9C3E}" dt="2024-10-26T07:47:20.598" v="900" actId="2696"/>
          <pc:sldLayoutMkLst>
            <pc:docMk/>
            <pc:sldMasterMk cId="3912140719" sldId="2147483732"/>
            <pc:sldLayoutMk cId="2951307960" sldId="2147483737"/>
          </pc:sldLayoutMkLst>
        </pc:sldLayoutChg>
        <pc:sldLayoutChg chg="del">
          <pc:chgData name="Nguyen Cong-Hau" userId="69bda68c629d3b68" providerId="LiveId" clId="{48B75DB3-EE6F-394D-9668-1577789F9C3E}" dt="2024-10-26T07:47:20.599" v="901" actId="2696"/>
          <pc:sldLayoutMkLst>
            <pc:docMk/>
            <pc:sldMasterMk cId="3912140719" sldId="2147483732"/>
            <pc:sldLayoutMk cId="1709459943" sldId="2147483738"/>
          </pc:sldLayoutMkLst>
        </pc:sldLayoutChg>
        <pc:sldLayoutChg chg="del">
          <pc:chgData name="Nguyen Cong-Hau" userId="69bda68c629d3b68" providerId="LiveId" clId="{48B75DB3-EE6F-394D-9668-1577789F9C3E}" dt="2024-10-26T07:47:20.599" v="902" actId="2696"/>
          <pc:sldLayoutMkLst>
            <pc:docMk/>
            <pc:sldMasterMk cId="3912140719" sldId="2147483732"/>
            <pc:sldLayoutMk cId="4294935808" sldId="2147483739"/>
          </pc:sldLayoutMkLst>
        </pc:sldLayoutChg>
        <pc:sldLayoutChg chg="del">
          <pc:chgData name="Nguyen Cong-Hau" userId="69bda68c629d3b68" providerId="LiveId" clId="{48B75DB3-EE6F-394D-9668-1577789F9C3E}" dt="2024-10-26T07:47:20.599" v="903" actId="2696"/>
          <pc:sldLayoutMkLst>
            <pc:docMk/>
            <pc:sldMasterMk cId="3912140719" sldId="2147483732"/>
            <pc:sldLayoutMk cId="4145688803" sldId="2147483740"/>
          </pc:sldLayoutMkLst>
        </pc:sldLayoutChg>
        <pc:sldLayoutChg chg="del">
          <pc:chgData name="Nguyen Cong-Hau" userId="69bda68c629d3b68" providerId="LiveId" clId="{48B75DB3-EE6F-394D-9668-1577789F9C3E}" dt="2024-10-26T07:47:20.600" v="904" actId="2696"/>
          <pc:sldLayoutMkLst>
            <pc:docMk/>
            <pc:sldMasterMk cId="3912140719" sldId="2147483732"/>
            <pc:sldLayoutMk cId="2242230752" sldId="2147483741"/>
          </pc:sldLayoutMkLst>
        </pc:sldLayoutChg>
        <pc:sldLayoutChg chg="del">
          <pc:chgData name="Nguyen Cong-Hau" userId="69bda68c629d3b68" providerId="LiveId" clId="{48B75DB3-EE6F-394D-9668-1577789F9C3E}" dt="2024-10-26T07:47:20.600" v="905" actId="2696"/>
          <pc:sldLayoutMkLst>
            <pc:docMk/>
            <pc:sldMasterMk cId="3912140719" sldId="2147483732"/>
            <pc:sldLayoutMk cId="2857363636" sldId="2147483742"/>
          </pc:sldLayoutMkLst>
        </pc:sldLayoutChg>
        <pc:sldLayoutChg chg="del">
          <pc:chgData name="Nguyen Cong-Hau" userId="69bda68c629d3b68" providerId="LiveId" clId="{48B75DB3-EE6F-394D-9668-1577789F9C3E}" dt="2024-10-26T07:47:20.601" v="906" actId="2696"/>
          <pc:sldLayoutMkLst>
            <pc:docMk/>
            <pc:sldMasterMk cId="3912140719" sldId="2147483732"/>
            <pc:sldLayoutMk cId="2972723824" sldId="2147483743"/>
          </pc:sldLayoutMkLst>
        </pc:sldLayoutChg>
      </pc:sldMasterChg>
    </pc:docChg>
  </pc:docChgLst>
  <pc:docChgLst>
    <pc:chgData name="Nguyen Cong-Hau" userId="69bda68c629d3b68" providerId="LiveId" clId="{85CF8F55-0820-E040-990A-8FA71DE7C169}"/>
    <pc:docChg chg="undo redo custSel addSld modSld">
      <pc:chgData name="Nguyen Cong-Hau" userId="69bda68c629d3b68" providerId="LiveId" clId="{85CF8F55-0820-E040-990A-8FA71DE7C169}" dt="2024-09-29T05:41:46.143" v="716"/>
      <pc:docMkLst>
        <pc:docMk/>
      </pc:docMkLst>
      <pc:sldChg chg="addSp modSp mod">
        <pc:chgData name="Nguyen Cong-Hau" userId="69bda68c629d3b68" providerId="LiveId" clId="{85CF8F55-0820-E040-990A-8FA71DE7C169}" dt="2024-09-22T06:13:44.760" v="546" actId="962"/>
        <pc:sldMkLst>
          <pc:docMk/>
          <pc:sldMk cId="433352485" sldId="723"/>
        </pc:sldMkLst>
        <pc:picChg chg="add mod">
          <ac:chgData name="Nguyen Cong-Hau" userId="69bda68c629d3b68" providerId="LiveId" clId="{85CF8F55-0820-E040-990A-8FA71DE7C169}" dt="2024-09-22T06:13:44.760" v="546" actId="962"/>
          <ac:picMkLst>
            <pc:docMk/>
            <pc:sldMk cId="433352485" sldId="723"/>
            <ac:picMk id="5" creationId="{A4604946-34F1-C467-98CD-90DBF93AD7AD}"/>
          </ac:picMkLst>
        </pc:picChg>
      </pc:sldChg>
      <pc:sldChg chg="addSp delSp modSp mod">
        <pc:chgData name="Nguyen Cong-Hau" userId="69bda68c629d3b68" providerId="LiveId" clId="{85CF8F55-0820-E040-990A-8FA71DE7C169}" dt="2024-09-24T12:38:43.886" v="557" actId="1076"/>
        <pc:sldMkLst>
          <pc:docMk/>
          <pc:sldMk cId="3051500674" sldId="787"/>
        </pc:sldMkLst>
        <pc:spChg chg="mod">
          <ac:chgData name="Nguyen Cong-Hau" userId="69bda68c629d3b68" providerId="LiveId" clId="{85CF8F55-0820-E040-990A-8FA71DE7C169}" dt="2024-09-23T04:05:23.141" v="550" actId="21"/>
          <ac:spMkLst>
            <pc:docMk/>
            <pc:sldMk cId="3051500674" sldId="787"/>
            <ac:spMk id="7" creationId="{C1EAE422-B7AC-9ECB-7C31-D1C6FCD02224}"/>
          </ac:spMkLst>
        </pc:spChg>
        <pc:spChg chg="mod">
          <ac:chgData name="Nguyen Cong-Hau" userId="69bda68c629d3b68" providerId="LiveId" clId="{85CF8F55-0820-E040-990A-8FA71DE7C169}" dt="2024-09-23T04:05:17.893" v="548" actId="1076"/>
          <ac:spMkLst>
            <pc:docMk/>
            <pc:sldMk cId="3051500674" sldId="787"/>
            <ac:spMk id="17" creationId="{02E01B01-52D3-BF8A-BF49-28042DBCDD68}"/>
          </ac:spMkLst>
        </pc:spChg>
        <pc:picChg chg="mod">
          <ac:chgData name="Nguyen Cong-Hau" userId="69bda68c629d3b68" providerId="LiveId" clId="{85CF8F55-0820-E040-990A-8FA71DE7C169}" dt="2024-09-24T12:38:43.886" v="557" actId="1076"/>
          <ac:picMkLst>
            <pc:docMk/>
            <pc:sldMk cId="3051500674" sldId="787"/>
            <ac:picMk id="3" creationId="{E2BDB825-D5FE-A0E6-F388-136DCFE57A60}"/>
          </ac:picMkLst>
        </pc:picChg>
        <pc:picChg chg="add del mod">
          <ac:chgData name="Nguyen Cong-Hau" userId="69bda68c629d3b68" providerId="LiveId" clId="{85CF8F55-0820-E040-990A-8FA71DE7C169}" dt="2024-09-24T12:38:43.886" v="557" actId="1076"/>
          <ac:picMkLst>
            <pc:docMk/>
            <pc:sldMk cId="3051500674" sldId="787"/>
            <ac:picMk id="13" creationId="{C074132D-EF9B-8231-9C46-D209BE4F0E6F}"/>
          </ac:picMkLst>
        </pc:picChg>
      </pc:sldChg>
      <pc:sldChg chg="addSp modSp">
        <pc:chgData name="Nguyen Cong-Hau" userId="69bda68c629d3b68" providerId="LiveId" clId="{85CF8F55-0820-E040-990A-8FA71DE7C169}" dt="2024-09-29T02:57:49.010" v="604" actId="571"/>
        <pc:sldMkLst>
          <pc:docMk/>
          <pc:sldMk cId="2484092607" sldId="789"/>
        </pc:sldMkLst>
        <pc:graphicFrameChg chg="add mod">
          <ac:chgData name="Nguyen Cong-Hau" userId="69bda68c629d3b68" providerId="LiveId" clId="{85CF8F55-0820-E040-990A-8FA71DE7C169}" dt="2024-09-29T02:57:49.010" v="604" actId="571"/>
          <ac:graphicFrameMkLst>
            <pc:docMk/>
            <pc:sldMk cId="2484092607" sldId="789"/>
            <ac:graphicFrameMk id="37" creationId="{541D6DB7-2225-22AF-2149-2ABD21026308}"/>
          </ac:graphicFrameMkLst>
        </pc:graphicFrameChg>
      </pc:sldChg>
      <pc:sldChg chg="modSp mod">
        <pc:chgData name="Nguyen Cong-Hau" userId="69bda68c629d3b68" providerId="LiveId" clId="{85CF8F55-0820-E040-990A-8FA71DE7C169}" dt="2024-09-17T05:02:21.818" v="31" actId="1076"/>
        <pc:sldMkLst>
          <pc:docMk/>
          <pc:sldMk cId="3516363026" sldId="813"/>
        </pc:sldMkLst>
        <pc:grpChg chg="mod">
          <ac:chgData name="Nguyen Cong-Hau" userId="69bda68c629d3b68" providerId="LiveId" clId="{85CF8F55-0820-E040-990A-8FA71DE7C169}" dt="2024-09-17T05:02:19.173" v="30" actId="1076"/>
          <ac:grpSpMkLst>
            <pc:docMk/>
            <pc:sldMk cId="3516363026" sldId="813"/>
            <ac:grpSpMk id="132" creationId="{54345B7D-6173-DCD0-BDDF-FA51ACB6C277}"/>
          </ac:grpSpMkLst>
        </pc:grpChg>
        <pc:picChg chg="mod">
          <ac:chgData name="Nguyen Cong-Hau" userId="69bda68c629d3b68" providerId="LiveId" clId="{85CF8F55-0820-E040-990A-8FA71DE7C169}" dt="2024-09-17T05:02:21.818" v="31" actId="1076"/>
          <ac:picMkLst>
            <pc:docMk/>
            <pc:sldMk cId="3516363026" sldId="813"/>
            <ac:picMk id="7" creationId="{85454A81-B1DD-1846-900B-358A84F96438}"/>
          </ac:picMkLst>
        </pc:picChg>
      </pc:sldChg>
      <pc:sldChg chg="addSp delSp modSp mod">
        <pc:chgData name="Nguyen Cong-Hau" userId="69bda68c629d3b68" providerId="LiveId" clId="{85CF8F55-0820-E040-990A-8FA71DE7C169}" dt="2024-09-29T05:41:46.143" v="716"/>
        <pc:sldMkLst>
          <pc:docMk/>
          <pc:sldMk cId="2104786953" sldId="827"/>
        </pc:sldMkLst>
        <pc:spChg chg="add del mod">
          <ac:chgData name="Nguyen Cong-Hau" userId="69bda68c629d3b68" providerId="LiveId" clId="{85CF8F55-0820-E040-990A-8FA71DE7C169}" dt="2024-09-29T05:40:20.252" v="692" actId="21"/>
          <ac:spMkLst>
            <pc:docMk/>
            <pc:sldMk cId="2104786953" sldId="827"/>
            <ac:spMk id="7" creationId="{0A68C6B8-1E76-1667-8A46-A4035783261F}"/>
          </ac:spMkLst>
        </pc:spChg>
        <pc:spChg chg="del">
          <ac:chgData name="Nguyen Cong-Hau" userId="69bda68c629d3b68" providerId="LiveId" clId="{85CF8F55-0820-E040-990A-8FA71DE7C169}" dt="2024-09-29T05:35:13.756" v="621" actId="478"/>
          <ac:spMkLst>
            <pc:docMk/>
            <pc:sldMk cId="2104786953" sldId="827"/>
            <ac:spMk id="8" creationId="{E8532307-566C-AE0A-E450-42566657E614}"/>
          </ac:spMkLst>
        </pc:spChg>
        <pc:spChg chg="add mod">
          <ac:chgData name="Nguyen Cong-Hau" userId="69bda68c629d3b68" providerId="LiveId" clId="{85CF8F55-0820-E040-990A-8FA71DE7C169}" dt="2024-09-29T05:40:55.480" v="704" actId="1076"/>
          <ac:spMkLst>
            <pc:docMk/>
            <pc:sldMk cId="2104786953" sldId="827"/>
            <ac:spMk id="13" creationId="{5AE51A71-C99B-8120-768C-7DB512091ED1}"/>
          </ac:spMkLst>
        </pc:spChg>
        <pc:spChg chg="add mod">
          <ac:chgData name="Nguyen Cong-Hau" userId="69bda68c629d3b68" providerId="LiveId" clId="{85CF8F55-0820-E040-990A-8FA71DE7C169}" dt="2024-09-29T05:41:07.094" v="715" actId="1076"/>
          <ac:spMkLst>
            <pc:docMk/>
            <pc:sldMk cId="2104786953" sldId="827"/>
            <ac:spMk id="14" creationId="{BCB28ED4-D366-A9A4-E6CC-F15F000B9D6A}"/>
          </ac:spMkLst>
        </pc:spChg>
        <pc:picChg chg="add del mod">
          <ac:chgData name="Nguyen Cong-Hau" userId="69bda68c629d3b68" providerId="LiveId" clId="{85CF8F55-0820-E040-990A-8FA71DE7C169}" dt="2024-09-29T05:39:00.297" v="652" actId="478"/>
          <ac:picMkLst>
            <pc:docMk/>
            <pc:sldMk cId="2104786953" sldId="827"/>
            <ac:picMk id="3" creationId="{E6070D2E-374C-47D4-6433-D7EA168F923E}"/>
          </ac:picMkLst>
        </pc:picChg>
        <pc:picChg chg="add del mod">
          <ac:chgData name="Nguyen Cong-Hau" userId="69bda68c629d3b68" providerId="LiveId" clId="{85CF8F55-0820-E040-990A-8FA71DE7C169}" dt="2024-09-29T05:38:18.012" v="648" actId="478"/>
          <ac:picMkLst>
            <pc:docMk/>
            <pc:sldMk cId="2104786953" sldId="827"/>
            <ac:picMk id="5" creationId="{A3F742CB-FEC4-3E1A-B503-F04DE0AA4B12}"/>
          </ac:picMkLst>
        </pc:picChg>
        <pc:picChg chg="del">
          <ac:chgData name="Nguyen Cong-Hau" userId="69bda68c629d3b68" providerId="LiveId" clId="{85CF8F55-0820-E040-990A-8FA71DE7C169}" dt="2024-09-29T05:35:10.726" v="620" actId="478"/>
          <ac:picMkLst>
            <pc:docMk/>
            <pc:sldMk cId="2104786953" sldId="827"/>
            <ac:picMk id="6" creationId="{4DEC6C65-6BB0-E545-C0C1-A15D9EE51059}"/>
          </ac:picMkLst>
        </pc:picChg>
        <pc:picChg chg="add mod">
          <ac:chgData name="Nguyen Cong-Hau" userId="69bda68c629d3b68" providerId="LiveId" clId="{85CF8F55-0820-E040-990A-8FA71DE7C169}" dt="2024-09-29T05:39:36.070" v="660" actId="14100"/>
          <ac:picMkLst>
            <pc:docMk/>
            <pc:sldMk cId="2104786953" sldId="827"/>
            <ac:picMk id="10" creationId="{EE88A17F-D142-216C-B161-FE611C43DE15}"/>
          </ac:picMkLst>
        </pc:picChg>
        <pc:picChg chg="add mod">
          <ac:chgData name="Nguyen Cong-Hau" userId="69bda68c629d3b68" providerId="LiveId" clId="{85CF8F55-0820-E040-990A-8FA71DE7C169}" dt="2024-09-29T05:40:31.880" v="696" actId="1076"/>
          <ac:picMkLst>
            <pc:docMk/>
            <pc:sldMk cId="2104786953" sldId="827"/>
            <ac:picMk id="12" creationId="{4B496248-D09E-510B-5F4C-D4D09F030384}"/>
          </ac:picMkLst>
        </pc:picChg>
        <pc:picChg chg="add mod">
          <ac:chgData name="Nguyen Cong-Hau" userId="69bda68c629d3b68" providerId="LiveId" clId="{85CF8F55-0820-E040-990A-8FA71DE7C169}" dt="2024-09-29T05:41:46.143" v="716"/>
          <ac:picMkLst>
            <pc:docMk/>
            <pc:sldMk cId="2104786953" sldId="827"/>
            <ac:picMk id="16" creationId="{B7435614-8EA8-A8B8-F167-4D4DEDB974B0}"/>
          </ac:picMkLst>
        </pc:picChg>
      </pc:sldChg>
      <pc:sldChg chg="addSp delSp modSp add mod">
        <pc:chgData name="Nguyen Cong-Hau" userId="69bda68c629d3b68" providerId="LiveId" clId="{85CF8F55-0820-E040-990A-8FA71DE7C169}" dt="2024-09-17T11:47:52.366" v="434" actId="1076"/>
        <pc:sldMkLst>
          <pc:docMk/>
          <pc:sldMk cId="1514779094" sldId="849"/>
        </pc:sldMkLst>
        <pc:spChg chg="del">
          <ac:chgData name="Nguyen Cong-Hau" userId="69bda68c629d3b68" providerId="LiveId" clId="{85CF8F55-0820-E040-990A-8FA71DE7C169}" dt="2024-09-17T04:54:23.411" v="1" actId="478"/>
          <ac:spMkLst>
            <pc:docMk/>
            <pc:sldMk cId="1514779094" sldId="849"/>
            <ac:spMk id="5" creationId="{320FB638-8D1E-1107-EF03-A3CC0136EC8D}"/>
          </ac:spMkLst>
        </pc:spChg>
        <pc:spChg chg="del">
          <ac:chgData name="Nguyen Cong-Hau" userId="69bda68c629d3b68" providerId="LiveId" clId="{85CF8F55-0820-E040-990A-8FA71DE7C169}" dt="2024-09-17T04:54:23.411" v="1" actId="478"/>
          <ac:spMkLst>
            <pc:docMk/>
            <pc:sldMk cId="1514779094" sldId="849"/>
            <ac:spMk id="6" creationId="{FDCD06A1-FA47-B503-4A43-E6AB682BC9C0}"/>
          </ac:spMkLst>
        </pc:spChg>
        <pc:spChg chg="del">
          <ac:chgData name="Nguyen Cong-Hau" userId="69bda68c629d3b68" providerId="LiveId" clId="{85CF8F55-0820-E040-990A-8FA71DE7C169}" dt="2024-09-17T04:54:23.411" v="1" actId="478"/>
          <ac:spMkLst>
            <pc:docMk/>
            <pc:sldMk cId="1514779094" sldId="849"/>
            <ac:spMk id="10" creationId="{55D49446-A65E-CF7E-45E5-225A653674EA}"/>
          </ac:spMkLst>
        </pc:spChg>
        <pc:spChg chg="del">
          <ac:chgData name="Nguyen Cong-Hau" userId="69bda68c629d3b68" providerId="LiveId" clId="{85CF8F55-0820-E040-990A-8FA71DE7C169}" dt="2024-09-17T04:54:26.361" v="3" actId="478"/>
          <ac:spMkLst>
            <pc:docMk/>
            <pc:sldMk cId="1514779094" sldId="849"/>
            <ac:spMk id="12" creationId="{6E66FE38-9EBE-08FE-AE7B-5AC6D453DEFC}"/>
          </ac:spMkLst>
        </pc:spChg>
        <pc:spChg chg="add del mod">
          <ac:chgData name="Nguyen Cong-Hau" userId="69bda68c629d3b68" providerId="LiveId" clId="{85CF8F55-0820-E040-990A-8FA71DE7C169}" dt="2024-09-17T05:02:57.842" v="35" actId="21"/>
          <ac:spMkLst>
            <pc:docMk/>
            <pc:sldMk cId="1514779094" sldId="849"/>
            <ac:spMk id="15" creationId="{95900938-E747-99E5-07F0-D3A558E5FC4C}"/>
          </ac:spMkLst>
        </pc:spChg>
        <pc:spChg chg="add del mod">
          <ac:chgData name="Nguyen Cong-Hau" userId="69bda68c629d3b68" providerId="LiveId" clId="{85CF8F55-0820-E040-990A-8FA71DE7C169}" dt="2024-09-17T05:14:20.138" v="200" actId="478"/>
          <ac:spMkLst>
            <pc:docMk/>
            <pc:sldMk cId="1514779094" sldId="849"/>
            <ac:spMk id="16" creationId="{108E247F-ECA2-321F-3AC4-5A60F7B603EA}"/>
          </ac:spMkLst>
        </pc:spChg>
        <pc:spChg chg="add del mod">
          <ac:chgData name="Nguyen Cong-Hau" userId="69bda68c629d3b68" providerId="LiveId" clId="{85CF8F55-0820-E040-990A-8FA71DE7C169}" dt="2024-09-17T05:09:01.853" v="160" actId="478"/>
          <ac:spMkLst>
            <pc:docMk/>
            <pc:sldMk cId="1514779094" sldId="849"/>
            <ac:spMk id="21" creationId="{A51032C1-F01A-55A4-FD10-905C2D3FBE52}"/>
          </ac:spMkLst>
        </pc:spChg>
        <pc:spChg chg="add del mod">
          <ac:chgData name="Nguyen Cong-Hau" userId="69bda68c629d3b68" providerId="LiveId" clId="{85CF8F55-0820-E040-990A-8FA71DE7C169}" dt="2024-09-17T05:03:08.236" v="39"/>
          <ac:spMkLst>
            <pc:docMk/>
            <pc:sldMk cId="1514779094" sldId="849"/>
            <ac:spMk id="22" creationId="{949B74C8-6B37-405F-8065-28BB392CF420}"/>
          </ac:spMkLst>
        </pc:spChg>
        <pc:spChg chg="add del mod">
          <ac:chgData name="Nguyen Cong-Hau" userId="69bda68c629d3b68" providerId="LiveId" clId="{85CF8F55-0820-E040-990A-8FA71DE7C169}" dt="2024-09-17T05:08:43.139" v="153" actId="478"/>
          <ac:spMkLst>
            <pc:docMk/>
            <pc:sldMk cId="1514779094" sldId="849"/>
            <ac:spMk id="23" creationId="{D6F07172-5587-802E-2613-A7B0213A5878}"/>
          </ac:spMkLst>
        </pc:spChg>
        <pc:spChg chg="add del mod">
          <ac:chgData name="Nguyen Cong-Hau" userId="69bda68c629d3b68" providerId="LiveId" clId="{85CF8F55-0820-E040-990A-8FA71DE7C169}" dt="2024-09-17T05:08:40.870" v="152" actId="478"/>
          <ac:spMkLst>
            <pc:docMk/>
            <pc:sldMk cId="1514779094" sldId="849"/>
            <ac:spMk id="24" creationId="{BCCCC53E-8F16-4EEA-CAF6-0A0DD3CF235E}"/>
          </ac:spMkLst>
        </pc:spChg>
        <pc:spChg chg="add del mod">
          <ac:chgData name="Nguyen Cong-Hau" userId="69bda68c629d3b68" providerId="LiveId" clId="{85CF8F55-0820-E040-990A-8FA71DE7C169}" dt="2024-09-17T05:08:32.144" v="149" actId="478"/>
          <ac:spMkLst>
            <pc:docMk/>
            <pc:sldMk cId="1514779094" sldId="849"/>
            <ac:spMk id="25" creationId="{40B14F69-D51C-DB48-E7A5-0FFD24746D16}"/>
          </ac:spMkLst>
        </pc:spChg>
        <pc:spChg chg="add del mod">
          <ac:chgData name="Nguyen Cong-Hau" userId="69bda68c629d3b68" providerId="LiveId" clId="{85CF8F55-0820-E040-990A-8FA71DE7C169}" dt="2024-09-17T05:08:16.169" v="143" actId="478"/>
          <ac:spMkLst>
            <pc:docMk/>
            <pc:sldMk cId="1514779094" sldId="849"/>
            <ac:spMk id="26" creationId="{160B628D-9A4E-18E4-0DC6-FD73A84E1C1C}"/>
          </ac:spMkLst>
        </pc:spChg>
        <pc:spChg chg="add del mod">
          <ac:chgData name="Nguyen Cong-Hau" userId="69bda68c629d3b68" providerId="LiveId" clId="{85CF8F55-0820-E040-990A-8FA71DE7C169}" dt="2024-09-17T05:08:05.244" v="140" actId="478"/>
          <ac:spMkLst>
            <pc:docMk/>
            <pc:sldMk cId="1514779094" sldId="849"/>
            <ac:spMk id="27" creationId="{500C359C-64D5-6645-91F7-906B71398618}"/>
          </ac:spMkLst>
        </pc:spChg>
        <pc:spChg chg="add del mod">
          <ac:chgData name="Nguyen Cong-Hau" userId="69bda68c629d3b68" providerId="LiveId" clId="{85CF8F55-0820-E040-990A-8FA71DE7C169}" dt="2024-09-17T05:07:49.354" v="134" actId="478"/>
          <ac:spMkLst>
            <pc:docMk/>
            <pc:sldMk cId="1514779094" sldId="849"/>
            <ac:spMk id="28" creationId="{5552F82A-0E08-EAE7-3665-353C03B20576}"/>
          </ac:spMkLst>
        </pc:spChg>
        <pc:spChg chg="add del mod">
          <ac:chgData name="Nguyen Cong-Hau" userId="69bda68c629d3b68" providerId="LiveId" clId="{85CF8F55-0820-E040-990A-8FA71DE7C169}" dt="2024-09-17T05:07:42.492" v="132" actId="478"/>
          <ac:spMkLst>
            <pc:docMk/>
            <pc:sldMk cId="1514779094" sldId="849"/>
            <ac:spMk id="29" creationId="{30BC5009-4358-1972-B98F-094E852E57A9}"/>
          </ac:spMkLst>
        </pc:spChg>
        <pc:spChg chg="add del mod">
          <ac:chgData name="Nguyen Cong-Hau" userId="69bda68c629d3b68" providerId="LiveId" clId="{85CF8F55-0820-E040-990A-8FA71DE7C169}" dt="2024-09-17T05:07:22.465" v="124" actId="478"/>
          <ac:spMkLst>
            <pc:docMk/>
            <pc:sldMk cId="1514779094" sldId="849"/>
            <ac:spMk id="30" creationId="{3E00891F-7CBE-19A4-2E12-202B91404B94}"/>
          </ac:spMkLst>
        </pc:spChg>
        <pc:spChg chg="add del mod">
          <ac:chgData name="Nguyen Cong-Hau" userId="69bda68c629d3b68" providerId="LiveId" clId="{85CF8F55-0820-E040-990A-8FA71DE7C169}" dt="2024-09-17T05:05:46.557" v="96" actId="478"/>
          <ac:spMkLst>
            <pc:docMk/>
            <pc:sldMk cId="1514779094" sldId="849"/>
            <ac:spMk id="31" creationId="{7F73370F-8F2A-C527-D5CD-BF8B7B3FC989}"/>
          </ac:spMkLst>
        </pc:spChg>
        <pc:spChg chg="add del mod topLvl">
          <ac:chgData name="Nguyen Cong-Hau" userId="69bda68c629d3b68" providerId="LiveId" clId="{85CF8F55-0820-E040-990A-8FA71DE7C169}" dt="2024-09-17T05:48:49.001" v="211" actId="478"/>
          <ac:spMkLst>
            <pc:docMk/>
            <pc:sldMk cId="1514779094" sldId="849"/>
            <ac:spMk id="32" creationId="{0C8B1581-2ADC-A42D-B037-610663D10E4D}"/>
          </ac:spMkLst>
        </pc:spChg>
        <pc:spChg chg="add del mod topLvl">
          <ac:chgData name="Nguyen Cong-Hau" userId="69bda68c629d3b68" providerId="LiveId" clId="{85CF8F55-0820-E040-990A-8FA71DE7C169}" dt="2024-09-17T05:48:46.535" v="210" actId="478"/>
          <ac:spMkLst>
            <pc:docMk/>
            <pc:sldMk cId="1514779094" sldId="849"/>
            <ac:spMk id="33" creationId="{75EA09CA-A126-E592-B7FC-05B153C2E242}"/>
          </ac:spMkLst>
        </pc:spChg>
        <pc:spChg chg="add del mod topLvl">
          <ac:chgData name="Nguyen Cong-Hau" userId="69bda68c629d3b68" providerId="LiveId" clId="{85CF8F55-0820-E040-990A-8FA71DE7C169}" dt="2024-09-17T05:48:37.115" v="206" actId="478"/>
          <ac:spMkLst>
            <pc:docMk/>
            <pc:sldMk cId="1514779094" sldId="849"/>
            <ac:spMk id="34" creationId="{6942CA69-5DEC-30E2-51BF-2FAF5D9FF144}"/>
          </ac:spMkLst>
        </pc:spChg>
        <pc:spChg chg="add del mod topLvl">
          <ac:chgData name="Nguyen Cong-Hau" userId="69bda68c629d3b68" providerId="LiveId" clId="{85CF8F55-0820-E040-990A-8FA71DE7C169}" dt="2024-09-17T05:48:45.690" v="209" actId="478"/>
          <ac:spMkLst>
            <pc:docMk/>
            <pc:sldMk cId="1514779094" sldId="849"/>
            <ac:spMk id="35" creationId="{629B98C0-E65F-A771-DB60-0430757B87E0}"/>
          </ac:spMkLst>
        </pc:spChg>
        <pc:spChg chg="add del mod topLvl">
          <ac:chgData name="Nguyen Cong-Hau" userId="69bda68c629d3b68" providerId="LiveId" clId="{85CF8F55-0820-E040-990A-8FA71DE7C169}" dt="2024-09-17T05:48:50.820" v="213" actId="478"/>
          <ac:spMkLst>
            <pc:docMk/>
            <pc:sldMk cId="1514779094" sldId="849"/>
            <ac:spMk id="36" creationId="{F185573A-E46D-A7EE-3245-07456C7DC379}"/>
          </ac:spMkLst>
        </pc:spChg>
        <pc:spChg chg="add del mod topLvl">
          <ac:chgData name="Nguyen Cong-Hau" userId="69bda68c629d3b68" providerId="LiveId" clId="{85CF8F55-0820-E040-990A-8FA71DE7C169}" dt="2024-09-17T05:48:51.752" v="214" actId="478"/>
          <ac:spMkLst>
            <pc:docMk/>
            <pc:sldMk cId="1514779094" sldId="849"/>
            <ac:spMk id="37" creationId="{E7C5FFF5-48EA-68A9-D82D-BAE1DD408063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38" creationId="{304587B0-EC77-4EE8-CE49-3C0D2DC2E3BB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39" creationId="{FF8DB791-2CE3-651F-61B9-F808760FBEF5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40" creationId="{84B0BF73-859D-F46B-491B-7DC62C2E8921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41" creationId="{CB0CC70A-3233-898B-6273-A6063602BF3F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42" creationId="{B47EE5B6-F6E2-FD20-59F3-14DAE98036BE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43" creationId="{4A9044F6-B1E3-7BB7-88E5-CBE42BFBF426}"/>
          </ac:spMkLst>
        </pc:spChg>
        <pc:spChg chg="add del mod topLvl">
          <ac:chgData name="Nguyen Cong-Hau" userId="69bda68c629d3b68" providerId="LiveId" clId="{85CF8F55-0820-E040-990A-8FA71DE7C169}" dt="2024-09-17T05:48:54.182" v="215" actId="478"/>
          <ac:spMkLst>
            <pc:docMk/>
            <pc:sldMk cId="1514779094" sldId="849"/>
            <ac:spMk id="44" creationId="{41F1F33A-B4A5-EC70-5225-E6BA087A8F22}"/>
          </ac:spMkLst>
        </pc:spChg>
        <pc:spChg chg="add mod topLvl">
          <ac:chgData name="Nguyen Cong-Hau" userId="69bda68c629d3b68" providerId="LiveId" clId="{85CF8F55-0820-E040-990A-8FA71DE7C169}" dt="2024-09-17T05:48:27.469" v="202" actId="165"/>
          <ac:spMkLst>
            <pc:docMk/>
            <pc:sldMk cId="1514779094" sldId="849"/>
            <ac:spMk id="51" creationId="{C44F295D-EC6E-2733-6F1F-7A57202E5257}"/>
          </ac:spMkLst>
        </pc:spChg>
        <pc:spChg chg="add mod topLvl">
          <ac:chgData name="Nguyen Cong-Hau" userId="69bda68c629d3b68" providerId="LiveId" clId="{85CF8F55-0820-E040-990A-8FA71DE7C169}" dt="2024-09-17T05:48:27.469" v="202" actId="165"/>
          <ac:spMkLst>
            <pc:docMk/>
            <pc:sldMk cId="1514779094" sldId="849"/>
            <ac:spMk id="52" creationId="{5C145023-035F-59BE-EA60-EF4BC5D2E841}"/>
          </ac:spMkLst>
        </pc:spChg>
        <pc:spChg chg="mod">
          <ac:chgData name="Nguyen Cong-Hau" userId="69bda68c629d3b68" providerId="LiveId" clId="{85CF8F55-0820-E040-990A-8FA71DE7C169}" dt="2024-09-17T05:49:05.084" v="219"/>
          <ac:spMkLst>
            <pc:docMk/>
            <pc:sldMk cId="1514779094" sldId="849"/>
            <ac:spMk id="59" creationId="{F1D57FDD-E702-ECBE-E549-7C080BA895EE}"/>
          </ac:spMkLst>
        </pc:spChg>
        <pc:spChg chg="mod">
          <ac:chgData name="Nguyen Cong-Hau" userId="69bda68c629d3b68" providerId="LiveId" clId="{85CF8F55-0820-E040-990A-8FA71DE7C169}" dt="2024-09-17T05:49:05.084" v="219"/>
          <ac:spMkLst>
            <pc:docMk/>
            <pc:sldMk cId="1514779094" sldId="849"/>
            <ac:spMk id="60" creationId="{2F86C14F-9FEE-6950-1880-2AF6CF0B99CD}"/>
          </ac:spMkLst>
        </pc:spChg>
        <pc:spChg chg="del">
          <ac:chgData name="Nguyen Cong-Hau" userId="69bda68c629d3b68" providerId="LiveId" clId="{85CF8F55-0820-E040-990A-8FA71DE7C169}" dt="2024-09-17T04:54:23.411" v="1" actId="478"/>
          <ac:spMkLst>
            <pc:docMk/>
            <pc:sldMk cId="1514779094" sldId="849"/>
            <ac:spMk id="126" creationId="{83F5342F-AECD-46B3-72DD-223960C8EA79}"/>
          </ac:spMkLst>
        </pc:spChg>
        <pc:grpChg chg="add mod topLvl">
          <ac:chgData name="Nguyen Cong-Hau" userId="69bda68c629d3b68" providerId="LiveId" clId="{85CF8F55-0820-E040-990A-8FA71DE7C169}" dt="2024-09-17T05:48:41.019" v="208" actId="1076"/>
          <ac:grpSpMkLst>
            <pc:docMk/>
            <pc:sldMk cId="1514779094" sldId="849"/>
            <ac:grpSpMk id="50" creationId="{3A3B6D2F-F6D7-E4FC-86BA-4EF905DF87B9}"/>
          </ac:grpSpMkLst>
        </pc:grpChg>
        <pc:grpChg chg="add del">
          <ac:chgData name="Nguyen Cong-Hau" userId="69bda68c629d3b68" providerId="LiveId" clId="{85CF8F55-0820-E040-990A-8FA71DE7C169}" dt="2024-09-17T05:48:27.469" v="202" actId="165"/>
          <ac:grpSpMkLst>
            <pc:docMk/>
            <pc:sldMk cId="1514779094" sldId="849"/>
            <ac:grpSpMk id="53" creationId="{8EB60550-8420-BC46-C007-54B35CFBA932}"/>
          </ac:grpSpMkLst>
        </pc:grpChg>
        <pc:grpChg chg="add del">
          <ac:chgData name="Nguyen Cong-Hau" userId="69bda68c629d3b68" providerId="LiveId" clId="{85CF8F55-0820-E040-990A-8FA71DE7C169}" dt="2024-09-17T05:49:04.676" v="218" actId="21"/>
          <ac:grpSpMkLst>
            <pc:docMk/>
            <pc:sldMk cId="1514779094" sldId="849"/>
            <ac:grpSpMk id="56" creationId="{220190EE-9CBC-96C5-0452-32E354A3E421}"/>
          </ac:grpSpMkLst>
        </pc:grpChg>
        <pc:grpChg chg="add mod">
          <ac:chgData name="Nguyen Cong-Hau" userId="69bda68c629d3b68" providerId="LiveId" clId="{85CF8F55-0820-E040-990A-8FA71DE7C169}" dt="2024-09-17T05:49:35.859" v="226" actId="1076"/>
          <ac:grpSpMkLst>
            <pc:docMk/>
            <pc:sldMk cId="1514779094" sldId="849"/>
            <ac:grpSpMk id="57" creationId="{120CC52F-631D-7FEE-A158-EC081E0CC508}"/>
          </ac:grpSpMkLst>
        </pc:grpChg>
        <pc:grpChg chg="mod">
          <ac:chgData name="Nguyen Cong-Hau" userId="69bda68c629d3b68" providerId="LiveId" clId="{85CF8F55-0820-E040-990A-8FA71DE7C169}" dt="2024-09-17T05:49:05.084" v="219"/>
          <ac:grpSpMkLst>
            <pc:docMk/>
            <pc:sldMk cId="1514779094" sldId="849"/>
            <ac:grpSpMk id="58" creationId="{C5113661-8B51-BCAA-B284-B204C088B0A1}"/>
          </ac:grpSpMkLst>
        </pc:grpChg>
        <pc:grpChg chg="del">
          <ac:chgData name="Nguyen Cong-Hau" userId="69bda68c629d3b68" providerId="LiveId" clId="{85CF8F55-0820-E040-990A-8FA71DE7C169}" dt="2024-09-17T04:54:23.411" v="1" actId="478"/>
          <ac:grpSpMkLst>
            <pc:docMk/>
            <pc:sldMk cId="1514779094" sldId="849"/>
            <ac:grpSpMk id="132" creationId="{54345B7D-6173-DCD0-BDDF-FA51ACB6C277}"/>
          </ac:grpSpMkLst>
        </pc:grpChg>
        <pc:picChg chg="del">
          <ac:chgData name="Nguyen Cong-Hau" userId="69bda68c629d3b68" providerId="LiveId" clId="{85CF8F55-0820-E040-990A-8FA71DE7C169}" dt="2024-09-17T04:54:24.434" v="2" actId="478"/>
          <ac:picMkLst>
            <pc:docMk/>
            <pc:sldMk cId="1514779094" sldId="849"/>
            <ac:picMk id="7" creationId="{85454A81-B1DD-1846-900B-358A84F96438}"/>
          </ac:picMkLst>
        </pc:picChg>
        <pc:picChg chg="add del mod">
          <ac:chgData name="Nguyen Cong-Hau" userId="69bda68c629d3b68" providerId="LiveId" clId="{85CF8F55-0820-E040-990A-8FA71DE7C169}" dt="2024-09-17T05:01:53.150" v="27" actId="478"/>
          <ac:picMkLst>
            <pc:docMk/>
            <pc:sldMk cId="1514779094" sldId="849"/>
            <ac:picMk id="11" creationId="{27C7B17A-D5E7-5A4E-712F-8D95EA5F5AAE}"/>
          </ac:picMkLst>
        </pc:picChg>
        <pc:picChg chg="add del mod topLvl">
          <ac:chgData name="Nguyen Cong-Hau" userId="69bda68c629d3b68" providerId="LiveId" clId="{85CF8F55-0820-E040-990A-8FA71DE7C169}" dt="2024-09-17T05:48:29.428" v="203" actId="478"/>
          <ac:picMkLst>
            <pc:docMk/>
            <pc:sldMk cId="1514779094" sldId="849"/>
            <ac:picMk id="20" creationId="{6A84018E-7B30-5B02-4DD1-3AEEA28B9904}"/>
          </ac:picMkLst>
        </pc:picChg>
        <pc:picChg chg="add mod">
          <ac:chgData name="Nguyen Cong-Hau" userId="69bda68c629d3b68" providerId="LiveId" clId="{85CF8F55-0820-E040-990A-8FA71DE7C169}" dt="2024-09-17T05:12:42.660" v="187" actId="208"/>
          <ac:picMkLst>
            <pc:docMk/>
            <pc:sldMk cId="1514779094" sldId="849"/>
            <ac:picMk id="46" creationId="{C3B51460-51C1-6911-98ED-5710701740C6}"/>
          </ac:picMkLst>
        </pc:picChg>
        <pc:picChg chg="add mod">
          <ac:chgData name="Nguyen Cong-Hau" userId="69bda68c629d3b68" providerId="LiveId" clId="{85CF8F55-0820-E040-990A-8FA71DE7C169}" dt="2024-09-17T05:49:30.875" v="225" actId="1076"/>
          <ac:picMkLst>
            <pc:docMk/>
            <pc:sldMk cId="1514779094" sldId="849"/>
            <ac:picMk id="54" creationId="{8E29CA1E-E223-AD36-C7A8-15315CBFE151}"/>
          </ac:picMkLst>
        </pc:picChg>
        <pc:picChg chg="mod">
          <ac:chgData name="Nguyen Cong-Hau" userId="69bda68c629d3b68" providerId="LiveId" clId="{85CF8F55-0820-E040-990A-8FA71DE7C169}" dt="2024-09-17T05:49:05.084" v="219"/>
          <ac:picMkLst>
            <pc:docMk/>
            <pc:sldMk cId="1514779094" sldId="849"/>
            <ac:picMk id="61" creationId="{DF23A362-FCDF-B420-AC4A-59C5C88079CA}"/>
          </ac:picMkLst>
        </pc:picChg>
        <pc:picChg chg="add mod">
          <ac:chgData name="Nguyen Cong-Hau" userId="69bda68c629d3b68" providerId="LiveId" clId="{85CF8F55-0820-E040-990A-8FA71DE7C169}" dt="2024-09-17T11:47:52.366" v="434" actId="1076"/>
          <ac:picMkLst>
            <pc:docMk/>
            <pc:sldMk cId="1514779094" sldId="849"/>
            <ac:picMk id="64" creationId="{5396A06B-28D2-AC4F-42DB-2E71E88E74EE}"/>
          </ac:picMkLst>
        </pc:picChg>
        <pc:cxnChg chg="del">
          <ac:chgData name="Nguyen Cong-Hau" userId="69bda68c629d3b68" providerId="LiveId" clId="{85CF8F55-0820-E040-990A-8FA71DE7C169}" dt="2024-09-17T04:54:23.411" v="1" actId="478"/>
          <ac:cxnSpMkLst>
            <pc:docMk/>
            <pc:sldMk cId="1514779094" sldId="849"/>
            <ac:cxnSpMk id="9" creationId="{AFD8CBC2-A6F5-D8A7-FA9B-D5D672796E79}"/>
          </ac:cxnSpMkLst>
        </pc:cxnChg>
        <pc:cxnChg chg="add mod">
          <ac:chgData name="Nguyen Cong-Hau" userId="69bda68c629d3b68" providerId="LiveId" clId="{85CF8F55-0820-E040-990A-8FA71DE7C169}" dt="2024-09-17T05:12:42.660" v="187" actId="208"/>
          <ac:cxnSpMkLst>
            <pc:docMk/>
            <pc:sldMk cId="1514779094" sldId="849"/>
            <ac:cxnSpMk id="48" creationId="{12BE559D-EF5D-93FB-13E0-48897779709B}"/>
          </ac:cxnSpMkLst>
        </pc:cxnChg>
        <pc:cxnChg chg="mod">
          <ac:chgData name="Nguyen Cong-Hau" userId="69bda68c629d3b68" providerId="LiveId" clId="{85CF8F55-0820-E040-990A-8FA71DE7C169}" dt="2024-09-17T05:49:05.084" v="219"/>
          <ac:cxnSpMkLst>
            <pc:docMk/>
            <pc:sldMk cId="1514779094" sldId="849"/>
            <ac:cxnSpMk id="62" creationId="{A9FDC22D-E835-638A-6EEC-96323AEB9478}"/>
          </ac:cxnSpMkLst>
        </pc:cxnChg>
      </pc:sldChg>
      <pc:sldChg chg="addSp delSp modSp add mod delAnim">
        <pc:chgData name="Nguyen Cong-Hau" userId="69bda68c629d3b68" providerId="LiveId" clId="{85CF8F55-0820-E040-990A-8FA71DE7C169}" dt="2024-09-25T05:53:19.615" v="602" actId="1076"/>
        <pc:sldMkLst>
          <pc:docMk/>
          <pc:sldMk cId="2293971798" sldId="850"/>
        </pc:sldMkLst>
        <pc:spChg chg="add mod">
          <ac:chgData name="Nguyen Cong-Hau" userId="69bda68c629d3b68" providerId="LiveId" clId="{85CF8F55-0820-E040-990A-8FA71DE7C169}" dt="2024-09-25T05:52:45.818" v="595" actId="1076"/>
          <ac:spMkLst>
            <pc:docMk/>
            <pc:sldMk cId="2293971798" sldId="850"/>
            <ac:spMk id="3" creationId="{AAB7EEE6-A5C9-224F-06C8-A059E6D39687}"/>
          </ac:spMkLst>
        </pc:spChg>
        <pc:spChg chg="del">
          <ac:chgData name="Nguyen Cong-Hau" userId="69bda68c629d3b68" providerId="LiveId" clId="{85CF8F55-0820-E040-990A-8FA71DE7C169}" dt="2024-09-17T07:18:22.460" v="402" actId="478"/>
          <ac:spMkLst>
            <pc:docMk/>
            <pc:sldMk cId="2293971798" sldId="850"/>
            <ac:spMk id="3" creationId="{EE48C1D1-C5B3-81E6-D2D4-1C40FD854F9E}"/>
          </ac:spMkLst>
        </pc:spChg>
        <pc:spChg chg="add mod">
          <ac:chgData name="Nguyen Cong-Hau" userId="69bda68c629d3b68" providerId="LiveId" clId="{85CF8F55-0820-E040-990A-8FA71DE7C169}" dt="2024-09-25T05:52:45.818" v="595" actId="1076"/>
          <ac:spMkLst>
            <pc:docMk/>
            <pc:sldMk cId="2293971798" sldId="850"/>
            <ac:spMk id="5" creationId="{826A43AF-5493-CCC1-A3EF-0F53509766AB}"/>
          </ac:spMkLst>
        </pc:spChg>
        <pc:spChg chg="add mod">
          <ac:chgData name="Nguyen Cong-Hau" userId="69bda68c629d3b68" providerId="LiveId" clId="{85CF8F55-0820-E040-990A-8FA71DE7C169}" dt="2024-09-22T05:56:44.277" v="470"/>
          <ac:spMkLst>
            <pc:docMk/>
            <pc:sldMk cId="2293971798" sldId="850"/>
            <ac:spMk id="8" creationId="{22B88BBE-5BFB-B4B5-BFBE-E2911DE7C33F}"/>
          </ac:spMkLst>
        </pc:spChg>
        <pc:spChg chg="add mod">
          <ac:chgData name="Nguyen Cong-Hau" userId="69bda68c629d3b68" providerId="LiveId" clId="{85CF8F55-0820-E040-990A-8FA71DE7C169}" dt="2024-09-25T05:52:45.818" v="595" actId="1076"/>
          <ac:spMkLst>
            <pc:docMk/>
            <pc:sldMk cId="2293971798" sldId="850"/>
            <ac:spMk id="9" creationId="{B006BD31-787A-F436-4AE5-02B6D54344EB}"/>
          </ac:spMkLst>
        </pc:spChg>
        <pc:spChg chg="add del mod">
          <ac:chgData name="Nguyen Cong-Hau" userId="69bda68c629d3b68" providerId="LiveId" clId="{85CF8F55-0820-E040-990A-8FA71DE7C169}" dt="2024-09-25T05:52:14.822" v="586" actId="21"/>
          <ac:spMkLst>
            <pc:docMk/>
            <pc:sldMk cId="2293971798" sldId="850"/>
            <ac:spMk id="11" creationId="{32B66B35-E6FF-5502-ED65-1B2D52F61A6B}"/>
          </ac:spMkLst>
        </pc:spChg>
        <pc:spChg chg="del">
          <ac:chgData name="Nguyen Cong-Hau" userId="69bda68c629d3b68" providerId="LiveId" clId="{85CF8F55-0820-E040-990A-8FA71DE7C169}" dt="2024-09-17T07:09:03.719" v="232" actId="478"/>
          <ac:spMkLst>
            <pc:docMk/>
            <pc:sldMk cId="2293971798" sldId="850"/>
            <ac:spMk id="12" creationId="{762F0E8A-2756-1B0F-B935-3EA9860F2A8F}"/>
          </ac:spMkLst>
        </pc:spChg>
        <pc:spChg chg="del">
          <ac:chgData name="Nguyen Cong-Hau" userId="69bda68c629d3b68" providerId="LiveId" clId="{85CF8F55-0820-E040-990A-8FA71DE7C169}" dt="2024-09-17T07:09:03.719" v="232" actId="478"/>
          <ac:spMkLst>
            <pc:docMk/>
            <pc:sldMk cId="2293971798" sldId="850"/>
            <ac:spMk id="13" creationId="{F1296D2B-52CF-BB92-A74B-72739F5301FD}"/>
          </ac:spMkLst>
        </pc:spChg>
        <pc:spChg chg="del">
          <ac:chgData name="Nguyen Cong-Hau" userId="69bda68c629d3b68" providerId="LiveId" clId="{85CF8F55-0820-E040-990A-8FA71DE7C169}" dt="2024-09-17T07:09:03.719" v="232" actId="478"/>
          <ac:spMkLst>
            <pc:docMk/>
            <pc:sldMk cId="2293971798" sldId="850"/>
            <ac:spMk id="15" creationId="{A6799DB4-5FE7-22F7-C9C0-92FB5881644D}"/>
          </ac:spMkLst>
        </pc:spChg>
        <pc:spChg chg="add mod">
          <ac:chgData name="Nguyen Cong-Hau" userId="69bda68c629d3b68" providerId="LiveId" clId="{85CF8F55-0820-E040-990A-8FA71DE7C169}" dt="2024-09-25T05:52:45.818" v="595" actId="1076"/>
          <ac:spMkLst>
            <pc:docMk/>
            <pc:sldMk cId="2293971798" sldId="850"/>
            <ac:spMk id="22" creationId="{1FB7984E-7F56-3527-21B4-66FB40CE153E}"/>
          </ac:spMkLst>
        </pc:spChg>
        <pc:spChg chg="add del mod">
          <ac:chgData name="Nguyen Cong-Hau" userId="69bda68c629d3b68" providerId="LiveId" clId="{85CF8F55-0820-E040-990A-8FA71DE7C169}" dt="2024-09-18T07:16:08.837" v="452" actId="21"/>
          <ac:spMkLst>
            <pc:docMk/>
            <pc:sldMk cId="2293971798" sldId="850"/>
            <ac:spMk id="22" creationId="{687366D5-216C-01CA-28C7-1C1E9D3FFA3B}"/>
          </ac:spMkLst>
        </pc:spChg>
        <pc:spChg chg="add mod">
          <ac:chgData name="Nguyen Cong-Hau" userId="69bda68c629d3b68" providerId="LiveId" clId="{85CF8F55-0820-E040-990A-8FA71DE7C169}" dt="2024-09-25T05:52:45.818" v="595" actId="1076"/>
          <ac:spMkLst>
            <pc:docMk/>
            <pc:sldMk cId="2293971798" sldId="850"/>
            <ac:spMk id="23" creationId="{EC8C8F7F-999B-CFF7-1977-635310B41BA6}"/>
          </ac:spMkLst>
        </pc:spChg>
        <pc:spChg chg="add del mod">
          <ac:chgData name="Nguyen Cong-Hau" userId="69bda68c629d3b68" providerId="LiveId" clId="{85CF8F55-0820-E040-990A-8FA71DE7C169}" dt="2024-09-25T05:52:45.818" v="595" actId="1076"/>
          <ac:spMkLst>
            <pc:docMk/>
            <pc:sldMk cId="2293971798" sldId="850"/>
            <ac:spMk id="24" creationId="{29A77B56-F5B2-F98D-D7A5-57677A3BE773}"/>
          </ac:spMkLst>
        </pc:spChg>
        <pc:spChg chg="add del mod">
          <ac:chgData name="Nguyen Cong-Hau" userId="69bda68c629d3b68" providerId="LiveId" clId="{85CF8F55-0820-E040-990A-8FA71DE7C169}" dt="2024-09-17T08:06:50.378" v="415" actId="21"/>
          <ac:spMkLst>
            <pc:docMk/>
            <pc:sldMk cId="2293971798" sldId="850"/>
            <ac:spMk id="25" creationId="{852AFFA0-0E4A-A480-175D-D0E8E8C9F14C}"/>
          </ac:spMkLst>
        </pc:spChg>
        <pc:spChg chg="del">
          <ac:chgData name="Nguyen Cong-Hau" userId="69bda68c629d3b68" providerId="LiveId" clId="{85CF8F55-0820-E040-990A-8FA71DE7C169}" dt="2024-09-17T07:09:46.794" v="239" actId="478"/>
          <ac:spMkLst>
            <pc:docMk/>
            <pc:sldMk cId="2293971798" sldId="850"/>
            <ac:spMk id="30" creationId="{12F91D23-A177-1BBB-E74C-6BE9F562C892}"/>
          </ac:spMkLst>
        </pc:spChg>
        <pc:spChg chg="add del mod">
          <ac:chgData name="Nguyen Cong-Hau" userId="69bda68c629d3b68" providerId="LiveId" clId="{85CF8F55-0820-E040-990A-8FA71DE7C169}" dt="2024-09-22T05:56:30.781" v="465" actId="21"/>
          <ac:spMkLst>
            <pc:docMk/>
            <pc:sldMk cId="2293971798" sldId="850"/>
            <ac:spMk id="31" creationId="{13ED5586-4F9A-B89D-AEFD-EA5343879E6C}"/>
          </ac:spMkLst>
        </pc:spChg>
        <pc:spChg chg="add del mod">
          <ac:chgData name="Nguyen Cong-Hau" userId="69bda68c629d3b68" providerId="LiveId" clId="{85CF8F55-0820-E040-990A-8FA71DE7C169}" dt="2024-09-18T07:16:02.556" v="449"/>
          <ac:spMkLst>
            <pc:docMk/>
            <pc:sldMk cId="2293971798" sldId="850"/>
            <ac:spMk id="49" creationId="{BDB8661B-6A33-A5EB-2A33-66C9D430E9EC}"/>
          </ac:spMkLst>
        </pc:spChg>
        <pc:spChg chg="add del mod">
          <ac:chgData name="Nguyen Cong-Hau" userId="69bda68c629d3b68" providerId="LiveId" clId="{85CF8F55-0820-E040-990A-8FA71DE7C169}" dt="2024-09-25T05:50:38.983" v="569" actId="21"/>
          <ac:spMkLst>
            <pc:docMk/>
            <pc:sldMk cId="2293971798" sldId="850"/>
            <ac:spMk id="50" creationId="{73E404A6-F55F-876E-4E12-2D62B36183F0}"/>
          </ac:spMkLst>
        </pc:spChg>
        <pc:grpChg chg="del">
          <ac:chgData name="Nguyen Cong-Hau" userId="69bda68c629d3b68" providerId="LiveId" clId="{85CF8F55-0820-E040-990A-8FA71DE7C169}" dt="2024-09-17T07:06:19.364" v="231" actId="478"/>
          <ac:grpSpMkLst>
            <pc:docMk/>
            <pc:sldMk cId="2293971798" sldId="850"/>
            <ac:grpSpMk id="4" creationId="{AEC9D978-3751-14A2-8DA1-F1373316AD66}"/>
          </ac:grpSpMkLst>
        </pc:grpChg>
        <pc:grpChg chg="del">
          <ac:chgData name="Nguyen Cong-Hau" userId="69bda68c629d3b68" providerId="LiveId" clId="{85CF8F55-0820-E040-990A-8FA71DE7C169}" dt="2024-09-17T07:14:06.741" v="261" actId="478"/>
          <ac:grpSpMkLst>
            <pc:docMk/>
            <pc:sldMk cId="2293971798" sldId="850"/>
            <ac:grpSpMk id="8" creationId="{02950C98-E0B1-F36B-6B26-15528FE99526}"/>
          </ac:grpSpMkLst>
        </pc:grpChg>
        <pc:picChg chg="add mod">
          <ac:chgData name="Nguyen Cong-Hau" userId="69bda68c629d3b68" providerId="LiveId" clId="{85CF8F55-0820-E040-990A-8FA71DE7C169}" dt="2024-09-25T05:52:45.818" v="595" actId="1076"/>
          <ac:picMkLst>
            <pc:docMk/>
            <pc:sldMk cId="2293971798" sldId="850"/>
            <ac:picMk id="4" creationId="{FD327273-7D49-0AFF-FDC0-F06AF0A6BB31}"/>
          </ac:picMkLst>
        </pc:picChg>
        <pc:picChg chg="add del mod">
          <ac:chgData name="Nguyen Cong-Hau" userId="69bda68c629d3b68" providerId="LiveId" clId="{85CF8F55-0820-E040-990A-8FA71DE7C169}" dt="2024-09-25T05:50:06.654" v="560" actId="478"/>
          <ac:picMkLst>
            <pc:docMk/>
            <pc:sldMk cId="2293971798" sldId="850"/>
            <ac:picMk id="6" creationId="{DE9E4FCA-742D-1D2C-F7C6-B8145164D7F5}"/>
          </ac:picMkLst>
        </pc:picChg>
        <pc:picChg chg="add mod">
          <ac:chgData name="Nguyen Cong-Hau" userId="69bda68c629d3b68" providerId="LiveId" clId="{85CF8F55-0820-E040-990A-8FA71DE7C169}" dt="2024-09-22T05:56:44.277" v="470"/>
          <ac:picMkLst>
            <pc:docMk/>
            <pc:sldMk cId="2293971798" sldId="850"/>
            <ac:picMk id="7" creationId="{3BE1F88D-7E85-D352-4B33-0EC17B1A397F}"/>
          </ac:picMkLst>
        </pc:picChg>
        <pc:picChg chg="add del mod">
          <ac:chgData name="Nguyen Cong-Hau" userId="69bda68c629d3b68" providerId="LiveId" clId="{85CF8F55-0820-E040-990A-8FA71DE7C169}" dt="2024-09-25T05:51:22.719" v="579" actId="478"/>
          <ac:picMkLst>
            <pc:docMk/>
            <pc:sldMk cId="2293971798" sldId="850"/>
            <ac:picMk id="8" creationId="{CA0E839E-F716-0D83-EC75-45689B97618E}"/>
          </ac:picMkLst>
        </pc:picChg>
        <pc:picChg chg="add del mod">
          <ac:chgData name="Nguyen Cong-Hau" userId="69bda68c629d3b68" providerId="LiveId" clId="{85CF8F55-0820-E040-990A-8FA71DE7C169}" dt="2024-09-25T05:49:48.147" v="558" actId="478"/>
          <ac:picMkLst>
            <pc:docMk/>
            <pc:sldMk cId="2293971798" sldId="850"/>
            <ac:picMk id="12" creationId="{99590110-98C6-3078-A75D-16A2E01F72FC}"/>
          </ac:picMkLst>
        </pc:picChg>
        <pc:picChg chg="add del mod">
          <ac:chgData name="Nguyen Cong-Hau" userId="69bda68c629d3b68" providerId="LiveId" clId="{85CF8F55-0820-E040-990A-8FA71DE7C169}" dt="2024-09-25T05:51:20.972" v="578" actId="478"/>
          <ac:picMkLst>
            <pc:docMk/>
            <pc:sldMk cId="2293971798" sldId="850"/>
            <ac:picMk id="15" creationId="{69E85FF7-F754-5DFB-D09E-ED2D8D834AC8}"/>
          </ac:picMkLst>
        </pc:picChg>
        <pc:picChg chg="add del mod">
          <ac:chgData name="Nguyen Cong-Hau" userId="69bda68c629d3b68" providerId="LiveId" clId="{85CF8F55-0820-E040-990A-8FA71DE7C169}" dt="2024-09-25T05:52:45.818" v="595" actId="1076"/>
          <ac:picMkLst>
            <pc:docMk/>
            <pc:sldMk cId="2293971798" sldId="850"/>
            <ac:picMk id="16" creationId="{5A85D1C0-5698-E7CC-7A38-90A1B187FF6D}"/>
          </ac:picMkLst>
        </pc:picChg>
        <pc:picChg chg="add del mod">
          <ac:chgData name="Nguyen Cong-Hau" userId="69bda68c629d3b68" providerId="LiveId" clId="{85CF8F55-0820-E040-990A-8FA71DE7C169}" dt="2024-09-17T08:06:43.026" v="413" actId="478"/>
          <ac:picMkLst>
            <pc:docMk/>
            <pc:sldMk cId="2293971798" sldId="850"/>
            <ac:picMk id="20" creationId="{45D0A7D6-ACE3-AD0C-A561-BF188A682F2E}"/>
          </ac:picMkLst>
        </pc:picChg>
        <pc:picChg chg="add mod">
          <ac:chgData name="Nguyen Cong-Hau" userId="69bda68c629d3b68" providerId="LiveId" clId="{85CF8F55-0820-E040-990A-8FA71DE7C169}" dt="2024-09-25T05:52:51.598" v="596" actId="14100"/>
          <ac:picMkLst>
            <pc:docMk/>
            <pc:sldMk cId="2293971798" sldId="850"/>
            <ac:picMk id="20" creationId="{51AA11D2-1B59-4698-8E68-AE1C9A0576F5}"/>
          </ac:picMkLst>
        </pc:picChg>
        <pc:picChg chg="add mod">
          <ac:chgData name="Nguyen Cong-Hau" userId="69bda68c629d3b68" providerId="LiveId" clId="{85CF8F55-0820-E040-990A-8FA71DE7C169}" dt="2024-09-25T05:53:19.615" v="602" actId="1076"/>
          <ac:picMkLst>
            <pc:docMk/>
            <pc:sldMk cId="2293971798" sldId="850"/>
            <ac:picMk id="26" creationId="{3FD9B513-9CB6-7DFE-A3E4-51ECA211CC99}"/>
          </ac:picMkLst>
        </pc:picChg>
        <pc:picChg chg="add del mod">
          <ac:chgData name="Nguyen Cong-Hau" userId="69bda68c629d3b68" providerId="LiveId" clId="{85CF8F55-0820-E040-990A-8FA71DE7C169}" dt="2024-09-17T08:06:21.445" v="409" actId="478"/>
          <ac:picMkLst>
            <pc:docMk/>
            <pc:sldMk cId="2293971798" sldId="850"/>
            <ac:picMk id="27" creationId="{5A24BDD4-8E5E-5AD9-F297-EA96E2510F26}"/>
          </ac:picMkLst>
        </pc:picChg>
        <pc:picChg chg="add del mod">
          <ac:chgData name="Nguyen Cong-Hau" userId="69bda68c629d3b68" providerId="LiveId" clId="{85CF8F55-0820-E040-990A-8FA71DE7C169}" dt="2024-09-22T05:56:30.781" v="465" actId="21"/>
          <ac:picMkLst>
            <pc:docMk/>
            <pc:sldMk cId="2293971798" sldId="850"/>
            <ac:picMk id="29" creationId="{E8E2C61B-5847-B8A5-6733-2FB76A4A8EAA}"/>
          </ac:picMkLst>
        </pc:picChg>
        <pc:picChg chg="add del mod">
          <ac:chgData name="Nguyen Cong-Hau" userId="69bda68c629d3b68" providerId="LiveId" clId="{85CF8F55-0820-E040-990A-8FA71DE7C169}" dt="2024-09-18T07:15:02.733" v="435" actId="478"/>
          <ac:picMkLst>
            <pc:docMk/>
            <pc:sldMk cId="2293971798" sldId="850"/>
            <ac:picMk id="41" creationId="{A5004ABA-76EA-2D47-A0CC-7D5366F8462D}"/>
          </ac:picMkLst>
        </pc:picChg>
        <pc:picChg chg="add del mod">
          <ac:chgData name="Nguyen Cong-Hau" userId="69bda68c629d3b68" providerId="LiveId" clId="{85CF8F55-0820-E040-990A-8FA71DE7C169}" dt="2024-09-25T05:50:03.593" v="559" actId="478"/>
          <ac:picMkLst>
            <pc:docMk/>
            <pc:sldMk cId="2293971798" sldId="850"/>
            <ac:picMk id="46" creationId="{CB5E0A7F-958B-8B05-E079-F467D93AA4A1}"/>
          </ac:picMkLst>
        </pc:picChg>
        <pc:picChg chg="add mod">
          <ac:chgData name="Nguyen Cong-Hau" userId="69bda68c629d3b68" providerId="LiveId" clId="{85CF8F55-0820-E040-990A-8FA71DE7C169}" dt="2024-09-22T05:56:03.295" v="460" actId="1076"/>
          <ac:picMkLst>
            <pc:docMk/>
            <pc:sldMk cId="2293971798" sldId="850"/>
            <ac:picMk id="52" creationId="{98C44F66-EFE5-B35B-20D8-592536EF9FE4}"/>
          </ac:picMkLst>
        </pc:picChg>
      </pc:sldChg>
      <pc:sldChg chg="addSp delSp modSp add mod">
        <pc:chgData name="Nguyen Cong-Hau" userId="69bda68c629d3b68" providerId="LiveId" clId="{85CF8F55-0820-E040-990A-8FA71DE7C169}" dt="2024-09-29T05:13:48.121" v="619" actId="1076"/>
        <pc:sldMkLst>
          <pc:docMk/>
          <pc:sldMk cId="1008938862" sldId="851"/>
        </pc:sldMkLst>
        <pc:graphicFrameChg chg="del">
          <ac:chgData name="Nguyen Cong-Hau" userId="69bda68c629d3b68" providerId="LiveId" clId="{85CF8F55-0820-E040-990A-8FA71DE7C169}" dt="2024-09-29T05:11:24.474" v="606" actId="478"/>
          <ac:graphicFrameMkLst>
            <pc:docMk/>
            <pc:sldMk cId="1008938862" sldId="851"/>
            <ac:graphicFrameMk id="4" creationId="{8AE4C6AD-7569-1470-7B3C-E84CB14734A1}"/>
          </ac:graphicFrameMkLst>
        </pc:graphicFrameChg>
        <pc:picChg chg="add del mod">
          <ac:chgData name="Nguyen Cong-Hau" userId="69bda68c629d3b68" providerId="LiveId" clId="{85CF8F55-0820-E040-990A-8FA71DE7C169}" dt="2024-09-29T05:13:43.649" v="616" actId="478"/>
          <ac:picMkLst>
            <pc:docMk/>
            <pc:sldMk cId="1008938862" sldId="851"/>
            <ac:picMk id="8" creationId="{0522F4C9-F14C-F0D4-12AF-C9E2892185F7}"/>
          </ac:picMkLst>
        </pc:picChg>
        <pc:picChg chg="add mod">
          <ac:chgData name="Nguyen Cong-Hau" userId="69bda68c629d3b68" providerId="LiveId" clId="{85CF8F55-0820-E040-990A-8FA71DE7C169}" dt="2024-09-29T05:13:48.121" v="619" actId="1076"/>
          <ac:picMkLst>
            <pc:docMk/>
            <pc:sldMk cId="1008938862" sldId="851"/>
            <ac:picMk id="10" creationId="{073DBE69-2B12-8FB5-620E-35AEF8D65F0B}"/>
          </ac:picMkLst>
        </pc:pic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69C57CC-EE73-4B21-9016-252D8A213CEC}" type="doc">
      <dgm:prSet loTypeId="urn:microsoft.com/office/officeart/2005/8/layout/StepDownProcess" loCatId="process" qsTypeId="urn:microsoft.com/office/officeart/2005/8/quickstyle/simple3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524FE8A1-FDEA-4F60-BCFF-C195BC649FFD}">
      <dgm:prSet phldrT="[Text]"/>
      <dgm:spPr/>
      <dgm:t>
        <a:bodyPr/>
        <a:lstStyle/>
        <a:p>
          <a:r>
            <a:rPr lang="en-US">
              <a:latin typeface="+mn-lt"/>
              <a:cs typeface="Times New Roman" panose="02020603050405020304" pitchFamily="18" charset="0"/>
            </a:rPr>
            <a:t>Conditioning</a:t>
          </a:r>
        </a:p>
      </dgm:t>
    </dgm:pt>
    <dgm:pt modelId="{E54E4FBC-468D-4C34-A04A-1D5EA1D473FF}" type="parTrans" cxnId="{0A78C999-60ED-4DF1-9C61-A89D67141BB5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8B653F5-7CF9-479B-8DDF-D664A3E8EEDE}" type="sibTrans" cxnId="{0A78C999-60ED-4DF1-9C61-A89D67141BB5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C08539A-CBBB-44C4-ABE8-D352906DDBE8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latin typeface="+mn-lt"/>
              <a:cs typeface="Times New Roman" panose="02020603050405020304" pitchFamily="18" charset="0"/>
            </a:rPr>
            <a:t>3.0 mL of MeOH</a:t>
          </a:r>
        </a:p>
      </dgm:t>
    </dgm:pt>
    <dgm:pt modelId="{54B8E142-EE43-4CC6-8FFD-EE2E2DB06C17}" type="parTrans" cxnId="{A083A8E7-535B-448E-8BA9-2D972178457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B3C549F-A59B-4FBD-A587-D23B1FEA50F1}" type="sibTrans" cxnId="{A083A8E7-535B-448E-8BA9-2D972178457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C026507-A70F-473E-A710-37827FDD6478}">
      <dgm:prSet phldrT="[Text]"/>
      <dgm:spPr/>
      <dgm:t>
        <a:bodyPr/>
        <a:lstStyle/>
        <a:p>
          <a:r>
            <a:rPr lang="en-US">
              <a:latin typeface="+mn-lt"/>
              <a:cs typeface="Times New Roman" panose="02020603050405020304" pitchFamily="18" charset="0"/>
            </a:rPr>
            <a:t>Loading</a:t>
          </a:r>
        </a:p>
      </dgm:t>
    </dgm:pt>
    <dgm:pt modelId="{C91245F0-F46C-4725-987B-EF5E74FDDF36}" type="parTrans" cxnId="{4EADFDBE-884B-4AC9-AE4B-B34DC7C302C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EDB624-7B7A-4CDB-A4BD-DAD06B87C0AD}" type="sibTrans" cxnId="{4EADFDBE-884B-4AC9-AE4B-B34DC7C302C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727279C-BD51-4BAE-A99D-B554CBA4439A}">
      <dgm:prSet phldrT="[Text]"/>
      <dgm:spPr/>
      <dgm:t>
        <a:bodyPr/>
        <a:lstStyle/>
        <a:p>
          <a:r>
            <a:rPr lang="en-US">
              <a:latin typeface="+mn-lt"/>
              <a:cs typeface="Times New Roman" panose="02020603050405020304" pitchFamily="18" charset="0"/>
            </a:rPr>
            <a:t>Wash</a:t>
          </a:r>
        </a:p>
      </dgm:t>
    </dgm:pt>
    <dgm:pt modelId="{7DBAD114-B721-4F13-AEAF-651D22D5DDC0}" type="parTrans" cxnId="{B33D6B6B-2E41-40BD-A035-467CFD913C3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97D746-9BF5-4426-A370-C5B3C87E1BDF}" type="sibTrans" cxnId="{B33D6B6B-2E41-40BD-A035-467CFD913C3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C9EE89-5C03-46FF-82F7-D87F74115A35}">
      <dgm:prSet phldrT="[Text]" custT="1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sz="1600" b="1">
              <a:latin typeface="+mn-lt"/>
              <a:cs typeface="Times New Roman" panose="02020603050405020304" pitchFamily="18" charset="0"/>
            </a:rPr>
            <a:t>2.5 mL of ACN</a:t>
          </a:r>
        </a:p>
      </dgm:t>
    </dgm:pt>
    <dgm:pt modelId="{E8AAA8BE-9212-434B-83C2-D5BB9B55A912}" type="parTrans" cxnId="{A58DD948-3362-48A7-92BB-D03C41C7859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35BA1DC-AB8D-4D14-BB7B-91EDEFB1C9CD}" type="sibTrans" cxnId="{A58DD948-3362-48A7-92BB-D03C41C7859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EC463C-B6A1-44D4-BD75-D9840861CF5A}">
      <dgm:prSet phldrT="[Text]"/>
      <dgm:spPr/>
      <dgm:t>
        <a:bodyPr/>
        <a:lstStyle/>
        <a:p>
          <a:r>
            <a:rPr lang="en-US">
              <a:latin typeface="+mn-lt"/>
              <a:cs typeface="Times New Roman" panose="02020603050405020304" pitchFamily="18" charset="0"/>
            </a:rPr>
            <a:t>Elution</a:t>
          </a:r>
        </a:p>
      </dgm:t>
    </dgm:pt>
    <dgm:pt modelId="{5FB559BC-568F-46E4-97E8-0927F83A592C}" type="parTrans" cxnId="{0A337408-8329-47F4-8AA8-AE81FFCF9F3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25AE422-CED6-413C-9CAD-EB29A1DA3A03}" type="sibTrans" cxnId="{0A337408-8329-47F4-8AA8-AE81FFCF9F3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C882A13-0193-46BC-83A6-200345024679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latin typeface="+mn-lt"/>
              <a:cs typeface="Times New Roman" panose="02020603050405020304" pitchFamily="18" charset="0"/>
            </a:rPr>
            <a:t>3.0 mL of DIW</a:t>
          </a:r>
        </a:p>
      </dgm:t>
    </dgm:pt>
    <dgm:pt modelId="{3FC5E013-515C-47A6-AC12-C5B71A3857E4}" type="parTrans" cxnId="{78931DCE-306D-4C4F-A6E2-7FE244CEA3D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C3EE9DA-B50C-4FE4-84CB-0E65D0425539}" type="sibTrans" cxnId="{78931DCE-306D-4C4F-A6E2-7FE244CEA3D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C73163D-AC81-4124-AA71-39E6F9FBC0B1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latin typeface="+mn-lt"/>
              <a:cs typeface="Times New Roman" panose="02020603050405020304" pitchFamily="18" charset="0"/>
            </a:rPr>
            <a:t>Flow rate: 10 mL/min</a:t>
          </a:r>
        </a:p>
      </dgm:t>
    </dgm:pt>
    <dgm:pt modelId="{D0F6ABAD-BDE4-413D-B838-7663924A9BC7}" type="parTrans" cxnId="{DEAE4205-AEA4-469A-BC9E-B7D1FD38497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4F3D1A6-D314-4D35-8F61-062532BCE029}" type="sibTrans" cxnId="{DEAE4205-AEA4-469A-BC9E-B7D1FD38497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C87C9DB-DF1D-4F1C-A3B8-44843C009F0B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b="1">
              <a:latin typeface="+mn-lt"/>
              <a:cs typeface="Times New Roman" panose="02020603050405020304" pitchFamily="18" charset="0"/>
            </a:rPr>
            <a:t>Sample volume: </a:t>
          </a:r>
          <a:r>
            <a:rPr lang="en-US" b="1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1000 mL</a:t>
          </a:r>
        </a:p>
      </dgm:t>
    </dgm:pt>
    <dgm:pt modelId="{C35FE295-DB23-4EE9-9268-E0DA18E37F87}" type="sibTrans" cxnId="{07E6E5BC-4579-4B05-86E3-6E8949FCA42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0F74522-EB40-4C2E-B713-95A834D3FE97}" type="parTrans" cxnId="{07E6E5BC-4579-4B05-86E3-6E8949FCA42B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15B0F2-1BE0-4CE2-9A05-70012080072F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latin typeface="+mn-lt"/>
              <a:cs typeface="Times New Roman" panose="02020603050405020304" pitchFamily="18" charset="0"/>
            </a:rPr>
            <a:t>Flow rate: 10 mL/min</a:t>
          </a:r>
        </a:p>
      </dgm:t>
    </dgm:pt>
    <dgm:pt modelId="{D387C677-DDB5-4800-BBB9-35AD3411C905}" type="sibTrans" cxnId="{BEB5CE2A-DE3C-4E4F-A93D-7D66887B34E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6181121-B672-4955-B8BD-0CF1D7C737E4}" type="parTrans" cxnId="{BEB5CE2A-DE3C-4E4F-A93D-7D66887B34E4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04E6081-58A2-4BA1-8B09-74CAD0F53CE7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latin typeface="+mn-lt"/>
              <a:cs typeface="Times New Roman" panose="02020603050405020304" pitchFamily="18" charset="0"/>
            </a:rPr>
            <a:t>Air flush: 5 min</a:t>
          </a:r>
        </a:p>
      </dgm:t>
    </dgm:pt>
    <dgm:pt modelId="{75DE03EA-DD1F-4C14-B461-5735EBB99A09}" type="sibTrans" cxnId="{4E684F54-D519-4F6F-BC37-FDE5D45E5C38}">
      <dgm:prSet/>
      <dgm:spPr/>
      <dgm:t>
        <a:bodyPr/>
        <a:lstStyle/>
        <a:p>
          <a:endParaRPr lang="en-US"/>
        </a:p>
      </dgm:t>
    </dgm:pt>
    <dgm:pt modelId="{9FE9CB7D-22A0-4E51-AFA6-A01BAAD52B45}" type="parTrans" cxnId="{4E684F54-D519-4F6F-BC37-FDE5D45E5C38}">
      <dgm:prSet/>
      <dgm:spPr/>
      <dgm:t>
        <a:bodyPr/>
        <a:lstStyle/>
        <a:p>
          <a:endParaRPr lang="en-US"/>
        </a:p>
      </dgm:t>
    </dgm:pt>
    <dgm:pt modelId="{7BB15175-4434-4334-B390-AF518B364DD4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b="1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50.0 mL of 1 mol/L NaCl</a:t>
          </a:r>
        </a:p>
      </dgm:t>
    </dgm:pt>
    <dgm:pt modelId="{29CCFFF9-1D69-43AD-8210-D37B03878B6F}" type="sibTrans" cxnId="{0527B727-1E8E-45E9-9EB8-C0A9EFB9DBEF}">
      <dgm:prSet/>
      <dgm:spPr/>
      <dgm:t>
        <a:bodyPr/>
        <a:lstStyle/>
        <a:p>
          <a:endParaRPr lang="en-US"/>
        </a:p>
      </dgm:t>
    </dgm:pt>
    <dgm:pt modelId="{93614994-6B7E-4A24-AF0C-1B6007B8EEF8}" type="parTrans" cxnId="{0527B727-1E8E-45E9-9EB8-C0A9EFB9DBEF}">
      <dgm:prSet/>
      <dgm:spPr/>
      <dgm:t>
        <a:bodyPr/>
        <a:lstStyle/>
        <a:p>
          <a:endParaRPr lang="en-US"/>
        </a:p>
      </dgm:t>
    </dgm:pt>
    <dgm:pt modelId="{2CC4726C-9134-424F-B5BD-7AD70A5E136D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b="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50.0 mL of DIW</a:t>
          </a:r>
        </a:p>
      </dgm:t>
    </dgm:pt>
    <dgm:pt modelId="{01053240-3856-4E4E-B746-E59DA90A9CCD}" type="sibTrans" cxnId="{AE378A46-986C-445B-9444-8832C3452C8D}">
      <dgm:prSet/>
      <dgm:spPr/>
      <dgm:t>
        <a:bodyPr/>
        <a:lstStyle/>
        <a:p>
          <a:pPr latinLnBrk="1"/>
          <a:endParaRPr lang="ko-KR" altLang="en-US"/>
        </a:p>
      </dgm:t>
    </dgm:pt>
    <dgm:pt modelId="{52893B45-1258-46E4-847E-E606FBF3DD78}" type="parTrans" cxnId="{AE378A46-986C-445B-9444-8832C3452C8D}">
      <dgm:prSet/>
      <dgm:spPr/>
      <dgm:t>
        <a:bodyPr/>
        <a:lstStyle/>
        <a:p>
          <a:pPr latinLnBrk="1"/>
          <a:endParaRPr lang="ko-KR" altLang="en-US"/>
        </a:p>
      </dgm:t>
    </dgm:pt>
    <dgm:pt modelId="{E2B30929-47B5-48EF-809D-6903B78475EB}">
      <dgm:prSet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Dry under gentle N</a:t>
          </a:r>
          <a:r>
            <a:rPr lang="en-US" baseline="-2500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2</a:t>
          </a:r>
          <a:r>
            <a:rPr lang="en-US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 (6 min)</a:t>
          </a:r>
        </a:p>
      </dgm:t>
    </dgm:pt>
    <dgm:pt modelId="{1A865FC9-D653-42E8-BE6F-6D216A65B0E6}" type="sibTrans" cxnId="{63F7C612-9526-438B-B599-E5A411DF8772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2071B9-B0EB-4628-A1D6-34A46F75B992}" type="parTrans" cxnId="{63F7C612-9526-438B-B599-E5A411DF8772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AA92C2A-5777-498A-A9D7-1874CC89B9E5}">
      <dgm:prSet phldrT="[Text]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>
              <a:latin typeface="+mn-lt"/>
              <a:cs typeface="Times New Roman" panose="02020603050405020304" pitchFamily="18" charset="0"/>
            </a:rPr>
            <a:t>Flow rate: 10 mL/min</a:t>
          </a:r>
          <a:endParaRPr lang="en-US" b="0">
            <a:solidFill>
              <a:schemeClr val="tx1"/>
            </a:solidFill>
            <a:latin typeface="+mn-lt"/>
            <a:cs typeface="Times New Roman" panose="02020603050405020304" pitchFamily="18" charset="0"/>
          </a:endParaRPr>
        </a:p>
      </dgm:t>
    </dgm:pt>
    <dgm:pt modelId="{2C330C86-F990-48D5-BF45-94566BD082D8}" type="parTrans" cxnId="{ADF774F8-A3DA-4EB5-A2C0-2F63FCD2E49F}">
      <dgm:prSet/>
      <dgm:spPr/>
      <dgm:t>
        <a:bodyPr/>
        <a:lstStyle/>
        <a:p>
          <a:endParaRPr lang="en-US"/>
        </a:p>
      </dgm:t>
    </dgm:pt>
    <dgm:pt modelId="{EDEEC095-BA22-48D9-84AF-D61DCE1D1074}" type="sibTrans" cxnId="{ADF774F8-A3DA-4EB5-A2C0-2F63FCD2E49F}">
      <dgm:prSet/>
      <dgm:spPr/>
      <dgm:t>
        <a:bodyPr/>
        <a:lstStyle/>
        <a:p>
          <a:endParaRPr lang="en-US"/>
        </a:p>
      </dgm:t>
    </dgm:pt>
    <dgm:pt modelId="{809961F1-DFFD-4616-9877-CA8F920A602B}">
      <dgm:prSet phldrT="[Text]" custT="1"/>
      <dgm:spPr/>
      <dgm:t>
        <a:bodyPr/>
        <a:lstStyle/>
        <a:p>
          <a:pPr>
            <a:buFont typeface="Wingdings" panose="05000000000000000000" pitchFamily="2" charset="2"/>
            <a:buChar char="§"/>
          </a:pPr>
          <a:r>
            <a:rPr lang="en-US" sz="1600">
              <a:latin typeface="+mn-lt"/>
              <a:cs typeface="Times New Roman" panose="02020603050405020304" pitchFamily="18" charset="0"/>
            </a:rPr>
            <a:t>Flow rate: 2 mL/min</a:t>
          </a:r>
        </a:p>
      </dgm:t>
    </dgm:pt>
    <dgm:pt modelId="{27ED59F3-6488-48D2-B912-DC45C501FCF3}" type="parTrans" cxnId="{F31DE941-EA0B-45C9-8FFE-3EB6ED135E3C}">
      <dgm:prSet/>
      <dgm:spPr/>
      <dgm:t>
        <a:bodyPr/>
        <a:lstStyle/>
        <a:p>
          <a:endParaRPr lang="en-US"/>
        </a:p>
      </dgm:t>
    </dgm:pt>
    <dgm:pt modelId="{CCC16A29-9925-46B8-8A8B-507B310C93A4}" type="sibTrans" cxnId="{F31DE941-EA0B-45C9-8FFE-3EB6ED135E3C}">
      <dgm:prSet/>
      <dgm:spPr/>
      <dgm:t>
        <a:bodyPr/>
        <a:lstStyle/>
        <a:p>
          <a:endParaRPr lang="en-US"/>
        </a:p>
      </dgm:t>
    </dgm:pt>
    <dgm:pt modelId="{F3C2EEEB-93EF-42D9-A92F-E9C046363FBF}" type="pres">
      <dgm:prSet presAssocID="{C69C57CC-EE73-4B21-9016-252D8A213CEC}" presName="rootnode" presStyleCnt="0">
        <dgm:presLayoutVars>
          <dgm:chMax/>
          <dgm:chPref/>
          <dgm:dir/>
          <dgm:animLvl val="lvl"/>
        </dgm:presLayoutVars>
      </dgm:prSet>
      <dgm:spPr/>
    </dgm:pt>
    <dgm:pt modelId="{2CB48D33-30DF-4A9B-AFFF-D4902C96C052}" type="pres">
      <dgm:prSet presAssocID="{524FE8A1-FDEA-4F60-BCFF-C195BC649FFD}" presName="composite" presStyleCnt="0"/>
      <dgm:spPr/>
    </dgm:pt>
    <dgm:pt modelId="{C4BD8119-5225-404E-947A-333ED80C508A}" type="pres">
      <dgm:prSet presAssocID="{524FE8A1-FDEA-4F60-BCFF-C195BC649FFD}" presName="bentUpArrow1" presStyleLbl="alignImgPlace1" presStyleIdx="0" presStyleCnt="3"/>
      <dgm:spPr/>
    </dgm:pt>
    <dgm:pt modelId="{4CEF41D4-790D-4606-ABF3-6686E90685CF}" type="pres">
      <dgm:prSet presAssocID="{524FE8A1-FDEA-4F60-BCFF-C195BC649FFD}" presName="ParentText" presStyleLbl="node1" presStyleIdx="0" presStyleCnt="4">
        <dgm:presLayoutVars>
          <dgm:chMax val="1"/>
          <dgm:chPref val="1"/>
          <dgm:bulletEnabled val="1"/>
        </dgm:presLayoutVars>
      </dgm:prSet>
      <dgm:spPr/>
    </dgm:pt>
    <dgm:pt modelId="{19F5B398-475F-4750-8B2B-223D0A6A4794}" type="pres">
      <dgm:prSet presAssocID="{524FE8A1-FDEA-4F60-BCFF-C195BC649FFD}" presName="ChildText" presStyleLbl="revTx" presStyleIdx="0" presStyleCnt="4" custScaleX="299646" custScaleY="110298" custLinFactX="9299" custLinFactNeighborX="100000" custLinFactNeighborY="0">
        <dgm:presLayoutVars>
          <dgm:chMax val="0"/>
          <dgm:chPref val="0"/>
          <dgm:bulletEnabled val="1"/>
        </dgm:presLayoutVars>
      </dgm:prSet>
      <dgm:spPr/>
    </dgm:pt>
    <dgm:pt modelId="{4ED1A103-CA91-41D2-985D-609E853AB119}" type="pres">
      <dgm:prSet presAssocID="{48B653F5-7CF9-479B-8DDF-D664A3E8EEDE}" presName="sibTrans" presStyleCnt="0"/>
      <dgm:spPr/>
    </dgm:pt>
    <dgm:pt modelId="{CD623E08-4343-4C1B-85E5-041581F39957}" type="pres">
      <dgm:prSet presAssocID="{4C026507-A70F-473E-A710-37827FDD6478}" presName="composite" presStyleCnt="0"/>
      <dgm:spPr/>
    </dgm:pt>
    <dgm:pt modelId="{C9E2D236-B6FA-4854-9DC3-492D6655D231}" type="pres">
      <dgm:prSet presAssocID="{4C026507-A70F-473E-A710-37827FDD6478}" presName="bentUpArrow1" presStyleLbl="alignImgPlace1" presStyleIdx="1" presStyleCnt="3" custLinFactNeighborX="-18018" custLinFactNeighborY="977"/>
      <dgm:spPr/>
    </dgm:pt>
    <dgm:pt modelId="{BC47916D-BB69-4FBF-84A9-93E2B3D9546B}" type="pres">
      <dgm:prSet presAssocID="{4C026507-A70F-473E-A710-37827FDD6478}" presName="ParentText" presStyleLbl="node1" presStyleIdx="1" presStyleCnt="4" custLinFactNeighborX="-20889" custLinFactNeighborY="-1658">
        <dgm:presLayoutVars>
          <dgm:chMax val="1"/>
          <dgm:chPref val="1"/>
          <dgm:bulletEnabled val="1"/>
        </dgm:presLayoutVars>
      </dgm:prSet>
      <dgm:spPr/>
    </dgm:pt>
    <dgm:pt modelId="{F1C9D310-C099-4C67-8066-8729EA9315A3}" type="pres">
      <dgm:prSet presAssocID="{4C026507-A70F-473E-A710-37827FDD6478}" presName="ChildText" presStyleLbl="revTx" presStyleIdx="1" presStyleCnt="4" custScaleX="273468" custLinFactNeighborX="62293" custLinFactNeighborY="-246">
        <dgm:presLayoutVars>
          <dgm:chMax val="0"/>
          <dgm:chPref val="0"/>
          <dgm:bulletEnabled val="1"/>
        </dgm:presLayoutVars>
      </dgm:prSet>
      <dgm:spPr/>
    </dgm:pt>
    <dgm:pt modelId="{EE8269DE-FF70-496B-8131-2972743E5084}" type="pres">
      <dgm:prSet presAssocID="{CEEDB624-7B7A-4CDB-A4BD-DAD06B87C0AD}" presName="sibTrans" presStyleCnt="0"/>
      <dgm:spPr/>
    </dgm:pt>
    <dgm:pt modelId="{8A8F86B4-C1C1-4BED-90E3-73C4656F6988}" type="pres">
      <dgm:prSet presAssocID="{F727279C-BD51-4BAE-A99D-B554CBA4439A}" presName="composite" presStyleCnt="0"/>
      <dgm:spPr/>
    </dgm:pt>
    <dgm:pt modelId="{01C03A8D-107B-45EF-BCCB-5DFAD6F284EE}" type="pres">
      <dgm:prSet presAssocID="{F727279C-BD51-4BAE-A99D-B554CBA4439A}" presName="bentUpArrow1" presStyleLbl="alignImgPlace1" presStyleIdx="2" presStyleCnt="3" custLinFactNeighborX="-59069" custLinFactNeighborY="7440"/>
      <dgm:spPr/>
    </dgm:pt>
    <dgm:pt modelId="{76CF639A-E8FB-4CE8-9F9A-65999E278726}" type="pres">
      <dgm:prSet presAssocID="{F727279C-BD51-4BAE-A99D-B554CBA4439A}" presName="ParentText" presStyleLbl="node1" presStyleIdx="2" presStyleCnt="4" custLinFactNeighborX="-46420" custLinFactNeighborY="-3316">
        <dgm:presLayoutVars>
          <dgm:chMax val="1"/>
          <dgm:chPref val="1"/>
          <dgm:bulletEnabled val="1"/>
        </dgm:presLayoutVars>
      </dgm:prSet>
      <dgm:spPr/>
    </dgm:pt>
    <dgm:pt modelId="{94F46794-3CFD-461C-8D96-BF079F0B8B09}" type="pres">
      <dgm:prSet presAssocID="{F727279C-BD51-4BAE-A99D-B554CBA4439A}" presName="ChildText" presStyleLbl="revTx" presStyleIdx="2" presStyleCnt="4" custScaleX="422450" custScaleY="136958" custLinFactX="11895" custLinFactNeighborX="100000" custLinFactNeighborY="-15423">
        <dgm:presLayoutVars>
          <dgm:chMax val="0"/>
          <dgm:chPref val="0"/>
          <dgm:bulletEnabled val="1"/>
        </dgm:presLayoutVars>
      </dgm:prSet>
      <dgm:spPr/>
    </dgm:pt>
    <dgm:pt modelId="{CC41D0C1-5941-4E79-BDB5-39EAE248C627}" type="pres">
      <dgm:prSet presAssocID="{3497D746-9BF5-4426-A370-C5B3C87E1BDF}" presName="sibTrans" presStyleCnt="0"/>
      <dgm:spPr/>
    </dgm:pt>
    <dgm:pt modelId="{D450E433-124E-4DAC-A986-70065A05AB63}" type="pres">
      <dgm:prSet presAssocID="{E2EC463C-B6A1-44D4-BD75-D9840861CF5A}" presName="composite" presStyleCnt="0"/>
      <dgm:spPr/>
    </dgm:pt>
    <dgm:pt modelId="{E2B4D644-0416-4776-9C65-EB5E5AB359A5}" type="pres">
      <dgm:prSet presAssocID="{E2EC463C-B6A1-44D4-BD75-D9840861CF5A}" presName="ParentText" presStyleLbl="node1" presStyleIdx="3" presStyleCnt="4" custLinFactNeighborX="-54885" custLinFactNeighborY="-3830">
        <dgm:presLayoutVars>
          <dgm:chMax val="1"/>
          <dgm:chPref val="1"/>
          <dgm:bulletEnabled val="1"/>
        </dgm:presLayoutVars>
      </dgm:prSet>
      <dgm:spPr/>
    </dgm:pt>
    <dgm:pt modelId="{0F4CF669-97B2-4F2C-BEEF-DE6692F643B6}" type="pres">
      <dgm:prSet presAssocID="{E2EC463C-B6A1-44D4-BD75-D9840861CF5A}" presName="FinalChildText" presStyleLbl="revTx" presStyleIdx="3" presStyleCnt="4" custScaleX="356350" custLinFactNeighborX="63455" custLinFactNeighborY="-4826">
        <dgm:presLayoutVars>
          <dgm:chMax val="0"/>
          <dgm:chPref val="0"/>
          <dgm:bulletEnabled val="1"/>
        </dgm:presLayoutVars>
      </dgm:prSet>
      <dgm:spPr/>
    </dgm:pt>
  </dgm:ptLst>
  <dgm:cxnLst>
    <dgm:cxn modelId="{DEAE4205-AEA4-469A-BC9E-B7D1FD384970}" srcId="{524FE8A1-FDEA-4F60-BCFF-C195BC649FFD}" destId="{3C73163D-AC81-4124-AA71-39E6F9FBC0B1}" srcOrd="2" destOrd="0" parTransId="{D0F6ABAD-BDE4-413D-B838-7663924A9BC7}" sibTransId="{44F3D1A6-D314-4D35-8F61-062532BCE029}"/>
    <dgm:cxn modelId="{0A337408-8329-47F4-8AA8-AE81FFCF9F3C}" srcId="{C69C57CC-EE73-4B21-9016-252D8A213CEC}" destId="{E2EC463C-B6A1-44D4-BD75-D9840861CF5A}" srcOrd="3" destOrd="0" parTransId="{5FB559BC-568F-46E4-97E8-0927F83A592C}" sibTransId="{C25AE422-CED6-413C-9CAD-EB29A1DA3A03}"/>
    <dgm:cxn modelId="{45916B0C-3371-461F-A7F1-8339646B36A0}" type="presOf" srcId="{2CC4726C-9134-424F-B5BD-7AD70A5E136D}" destId="{94F46794-3CFD-461C-8D96-BF079F0B8B09}" srcOrd="0" destOrd="1" presId="urn:microsoft.com/office/officeart/2005/8/layout/StepDownProcess"/>
    <dgm:cxn modelId="{63F7C612-9526-438B-B599-E5A411DF8772}" srcId="{F727279C-BD51-4BAE-A99D-B554CBA4439A}" destId="{E2B30929-47B5-48EF-809D-6903B78475EB}" srcOrd="3" destOrd="0" parTransId="{B62071B9-B0EB-4628-A1D6-34A46F75B992}" sibTransId="{1A865FC9-D653-42E8-BE6F-6D216A65B0E6}"/>
    <dgm:cxn modelId="{79A90C19-4776-4DD6-BDE3-4C4BB339603D}" type="presOf" srcId="{E2B30929-47B5-48EF-809D-6903B78475EB}" destId="{94F46794-3CFD-461C-8D96-BF079F0B8B09}" srcOrd="0" destOrd="3" presId="urn:microsoft.com/office/officeart/2005/8/layout/StepDownProcess"/>
    <dgm:cxn modelId="{56F4A01F-A284-4CBE-9407-824240296A8E}" type="presOf" srcId="{809961F1-DFFD-4616-9877-CA8F920A602B}" destId="{0F4CF669-97B2-4F2C-BEEF-DE6692F643B6}" srcOrd="0" destOrd="1" presId="urn:microsoft.com/office/officeart/2005/8/layout/StepDownProcess"/>
    <dgm:cxn modelId="{0527B727-1E8E-45E9-9EB8-C0A9EFB9DBEF}" srcId="{F727279C-BD51-4BAE-A99D-B554CBA4439A}" destId="{7BB15175-4434-4334-B390-AF518B364DD4}" srcOrd="0" destOrd="0" parTransId="{93614994-6B7E-4A24-AF0C-1B6007B8EEF8}" sibTransId="{29CCFFF9-1D69-43AD-8210-D37B03878B6F}"/>
    <dgm:cxn modelId="{BEB5CE2A-DE3C-4E4F-A93D-7D66887B34E4}" srcId="{4C026507-A70F-473E-A710-37827FDD6478}" destId="{3A15B0F2-1BE0-4CE2-9A05-70012080072F}" srcOrd="1" destOrd="0" parTransId="{16181121-B672-4955-B8BD-0CF1D7C737E4}" sibTransId="{D387C677-DDB5-4800-BBB9-35AD3411C905}"/>
    <dgm:cxn modelId="{4D6A4534-1AC4-4224-A0D9-0BD7C5C729B8}" type="presOf" srcId="{4AA92C2A-5777-498A-A9D7-1874CC89B9E5}" destId="{94F46794-3CFD-461C-8D96-BF079F0B8B09}" srcOrd="0" destOrd="2" presId="urn:microsoft.com/office/officeart/2005/8/layout/StepDownProcess"/>
    <dgm:cxn modelId="{DDFF9A3B-9E8C-4DE4-98E7-6D556BEF7DE0}" type="presOf" srcId="{C69C57CC-EE73-4B21-9016-252D8A213CEC}" destId="{F3C2EEEB-93EF-42D9-A92F-E9C046363FBF}" srcOrd="0" destOrd="0" presId="urn:microsoft.com/office/officeart/2005/8/layout/StepDownProcess"/>
    <dgm:cxn modelId="{F31DE941-EA0B-45C9-8FFE-3EB6ED135E3C}" srcId="{E2EC463C-B6A1-44D4-BD75-D9840861CF5A}" destId="{809961F1-DFFD-4616-9877-CA8F920A602B}" srcOrd="1" destOrd="0" parTransId="{27ED59F3-6488-48D2-B912-DC45C501FCF3}" sibTransId="{CCC16A29-9925-46B8-8A8B-507B310C93A4}"/>
    <dgm:cxn modelId="{AE378A46-986C-445B-9444-8832C3452C8D}" srcId="{F727279C-BD51-4BAE-A99D-B554CBA4439A}" destId="{2CC4726C-9134-424F-B5BD-7AD70A5E136D}" srcOrd="1" destOrd="0" parTransId="{52893B45-1258-46E4-847E-E606FBF3DD78}" sibTransId="{01053240-3856-4E4E-B746-E59DA90A9CCD}"/>
    <dgm:cxn modelId="{A58DD948-3362-48A7-92BB-D03C41C7859A}" srcId="{E2EC463C-B6A1-44D4-BD75-D9840861CF5A}" destId="{A4C9EE89-5C03-46FF-82F7-D87F74115A35}" srcOrd="0" destOrd="0" parTransId="{E8AAA8BE-9212-434B-83C2-D5BB9B55A912}" sibTransId="{335BA1DC-AB8D-4D14-BB7B-91EDEFB1C9CD}"/>
    <dgm:cxn modelId="{4E684F54-D519-4F6F-BC37-FDE5D45E5C38}" srcId="{4C026507-A70F-473E-A710-37827FDD6478}" destId="{504E6081-58A2-4BA1-8B09-74CAD0F53CE7}" srcOrd="2" destOrd="0" parTransId="{9FE9CB7D-22A0-4E51-AFA6-A01BAAD52B45}" sibTransId="{75DE03EA-DD1F-4C14-B461-5735EBB99A09}"/>
    <dgm:cxn modelId="{9097C655-DA73-4409-A19F-107F632F4E04}" type="presOf" srcId="{0C882A13-0193-46BC-83A6-200345024679}" destId="{19F5B398-475F-4750-8B2B-223D0A6A4794}" srcOrd="0" destOrd="1" presId="urn:microsoft.com/office/officeart/2005/8/layout/StepDownProcess"/>
    <dgm:cxn modelId="{330A6F64-0DA7-4BD8-AD37-3006ADFFA481}" type="presOf" srcId="{524FE8A1-FDEA-4F60-BCFF-C195BC649FFD}" destId="{4CEF41D4-790D-4606-ABF3-6686E90685CF}" srcOrd="0" destOrd="0" presId="urn:microsoft.com/office/officeart/2005/8/layout/StepDownProcess"/>
    <dgm:cxn modelId="{B33D6B6B-2E41-40BD-A035-467CFD913C30}" srcId="{C69C57CC-EE73-4B21-9016-252D8A213CEC}" destId="{F727279C-BD51-4BAE-A99D-B554CBA4439A}" srcOrd="2" destOrd="0" parTransId="{7DBAD114-B721-4F13-AEAF-651D22D5DDC0}" sibTransId="{3497D746-9BF5-4426-A370-C5B3C87E1BDF}"/>
    <dgm:cxn modelId="{6E006C70-ED7F-4910-A238-903794DDB970}" type="presOf" srcId="{3C73163D-AC81-4124-AA71-39E6F9FBC0B1}" destId="{19F5B398-475F-4750-8B2B-223D0A6A4794}" srcOrd="0" destOrd="2" presId="urn:microsoft.com/office/officeart/2005/8/layout/StepDownProcess"/>
    <dgm:cxn modelId="{AC55AE75-786B-4ED7-9019-48B74041AC54}" type="presOf" srcId="{3A15B0F2-1BE0-4CE2-9A05-70012080072F}" destId="{F1C9D310-C099-4C67-8066-8729EA9315A3}" srcOrd="0" destOrd="1" presId="urn:microsoft.com/office/officeart/2005/8/layout/StepDownProcess"/>
    <dgm:cxn modelId="{CC601C76-7F16-4B99-8BCD-F8CAF07CA4E4}" type="presOf" srcId="{E2EC463C-B6A1-44D4-BD75-D9840861CF5A}" destId="{E2B4D644-0416-4776-9C65-EB5E5AB359A5}" srcOrd="0" destOrd="0" presId="urn:microsoft.com/office/officeart/2005/8/layout/StepDownProcess"/>
    <dgm:cxn modelId="{BD72CE79-7C94-48B1-9015-38384F37BC6C}" type="presOf" srcId="{7BB15175-4434-4334-B390-AF518B364DD4}" destId="{94F46794-3CFD-461C-8D96-BF079F0B8B09}" srcOrd="0" destOrd="0" presId="urn:microsoft.com/office/officeart/2005/8/layout/StepDownProcess"/>
    <dgm:cxn modelId="{0A78C999-60ED-4DF1-9C61-A89D67141BB5}" srcId="{C69C57CC-EE73-4B21-9016-252D8A213CEC}" destId="{524FE8A1-FDEA-4F60-BCFF-C195BC649FFD}" srcOrd="0" destOrd="0" parTransId="{E54E4FBC-468D-4C34-A04A-1D5EA1D473FF}" sibTransId="{48B653F5-7CF9-479B-8DDF-D664A3E8EEDE}"/>
    <dgm:cxn modelId="{AB2994AD-EA44-4C3D-9B97-A6EA1B096FB8}" type="presOf" srcId="{A4C9EE89-5C03-46FF-82F7-D87F74115A35}" destId="{0F4CF669-97B2-4F2C-BEEF-DE6692F643B6}" srcOrd="0" destOrd="0" presId="urn:microsoft.com/office/officeart/2005/8/layout/StepDownProcess"/>
    <dgm:cxn modelId="{07E6E5BC-4579-4B05-86E3-6E8949FCA42B}" srcId="{4C026507-A70F-473E-A710-37827FDD6478}" destId="{3C87C9DB-DF1D-4F1C-A3B8-44843C009F0B}" srcOrd="0" destOrd="0" parTransId="{60F74522-EB40-4C2E-B713-95A834D3FE97}" sibTransId="{C35FE295-DB23-4EE9-9268-E0DA18E37F87}"/>
    <dgm:cxn modelId="{4EADFDBE-884B-4AC9-AE4B-B34DC7C302CA}" srcId="{C69C57CC-EE73-4B21-9016-252D8A213CEC}" destId="{4C026507-A70F-473E-A710-37827FDD6478}" srcOrd="1" destOrd="0" parTransId="{C91245F0-F46C-4725-987B-EF5E74FDDF36}" sibTransId="{CEEDB624-7B7A-4CDB-A4BD-DAD06B87C0AD}"/>
    <dgm:cxn modelId="{50E827C0-D065-42DA-A8C9-E3905AE38C2A}" type="presOf" srcId="{4C026507-A70F-473E-A710-37827FDD6478}" destId="{BC47916D-BB69-4FBF-84A9-93E2B3D9546B}" srcOrd="0" destOrd="0" presId="urn:microsoft.com/office/officeart/2005/8/layout/StepDownProcess"/>
    <dgm:cxn modelId="{78931DCE-306D-4C4F-A6E2-7FE244CEA3DD}" srcId="{524FE8A1-FDEA-4F60-BCFF-C195BC649FFD}" destId="{0C882A13-0193-46BC-83A6-200345024679}" srcOrd="1" destOrd="0" parTransId="{3FC5E013-515C-47A6-AC12-C5B71A3857E4}" sibTransId="{5C3EE9DA-B50C-4FE4-84CB-0E65D0425539}"/>
    <dgm:cxn modelId="{A6262CD1-1552-478E-8FD0-A55AB3F8499D}" type="presOf" srcId="{1C08539A-CBBB-44C4-ABE8-D352906DDBE8}" destId="{19F5B398-475F-4750-8B2B-223D0A6A4794}" srcOrd="0" destOrd="0" presId="urn:microsoft.com/office/officeart/2005/8/layout/StepDownProcess"/>
    <dgm:cxn modelId="{FF974FDF-7734-4C6A-8893-6146F75808C8}" type="presOf" srcId="{3C87C9DB-DF1D-4F1C-A3B8-44843C009F0B}" destId="{F1C9D310-C099-4C67-8066-8729EA9315A3}" srcOrd="0" destOrd="0" presId="urn:microsoft.com/office/officeart/2005/8/layout/StepDownProcess"/>
    <dgm:cxn modelId="{B82AA3E1-6E7E-400A-8EAC-B2C21C7B1C5C}" type="presOf" srcId="{504E6081-58A2-4BA1-8B09-74CAD0F53CE7}" destId="{F1C9D310-C099-4C67-8066-8729EA9315A3}" srcOrd="0" destOrd="2" presId="urn:microsoft.com/office/officeart/2005/8/layout/StepDownProcess"/>
    <dgm:cxn modelId="{53580EE3-E361-412B-803B-AAD15823A255}" type="presOf" srcId="{F727279C-BD51-4BAE-A99D-B554CBA4439A}" destId="{76CF639A-E8FB-4CE8-9F9A-65999E278726}" srcOrd="0" destOrd="0" presId="urn:microsoft.com/office/officeart/2005/8/layout/StepDownProcess"/>
    <dgm:cxn modelId="{A083A8E7-535B-448E-8BA9-2D972178457C}" srcId="{524FE8A1-FDEA-4F60-BCFF-C195BC649FFD}" destId="{1C08539A-CBBB-44C4-ABE8-D352906DDBE8}" srcOrd="0" destOrd="0" parTransId="{54B8E142-EE43-4CC6-8FFD-EE2E2DB06C17}" sibTransId="{4B3C549F-A59B-4FBD-A587-D23B1FEA50F1}"/>
    <dgm:cxn modelId="{ADF774F8-A3DA-4EB5-A2C0-2F63FCD2E49F}" srcId="{F727279C-BD51-4BAE-A99D-B554CBA4439A}" destId="{4AA92C2A-5777-498A-A9D7-1874CC89B9E5}" srcOrd="2" destOrd="0" parTransId="{2C330C86-F990-48D5-BF45-94566BD082D8}" sibTransId="{EDEEC095-BA22-48D9-84AF-D61DCE1D1074}"/>
    <dgm:cxn modelId="{AF5B9E74-D395-443D-BEA3-909A18403C0D}" type="presParOf" srcId="{F3C2EEEB-93EF-42D9-A92F-E9C046363FBF}" destId="{2CB48D33-30DF-4A9B-AFFF-D4902C96C052}" srcOrd="0" destOrd="0" presId="urn:microsoft.com/office/officeart/2005/8/layout/StepDownProcess"/>
    <dgm:cxn modelId="{4713BE5A-95EF-48BE-B811-02DB85CF2BE5}" type="presParOf" srcId="{2CB48D33-30DF-4A9B-AFFF-D4902C96C052}" destId="{C4BD8119-5225-404E-947A-333ED80C508A}" srcOrd="0" destOrd="0" presId="urn:microsoft.com/office/officeart/2005/8/layout/StepDownProcess"/>
    <dgm:cxn modelId="{93F12C67-1634-4AA5-93B3-6CE0D5C9C8AF}" type="presParOf" srcId="{2CB48D33-30DF-4A9B-AFFF-D4902C96C052}" destId="{4CEF41D4-790D-4606-ABF3-6686E90685CF}" srcOrd="1" destOrd="0" presId="urn:microsoft.com/office/officeart/2005/8/layout/StepDownProcess"/>
    <dgm:cxn modelId="{DD62290D-53AD-4E27-BF2B-8645D07937AB}" type="presParOf" srcId="{2CB48D33-30DF-4A9B-AFFF-D4902C96C052}" destId="{19F5B398-475F-4750-8B2B-223D0A6A4794}" srcOrd="2" destOrd="0" presId="urn:microsoft.com/office/officeart/2005/8/layout/StepDownProcess"/>
    <dgm:cxn modelId="{49127B58-8DFA-4716-8B11-7DE1F741C8E5}" type="presParOf" srcId="{F3C2EEEB-93EF-42D9-A92F-E9C046363FBF}" destId="{4ED1A103-CA91-41D2-985D-609E853AB119}" srcOrd="1" destOrd="0" presId="urn:microsoft.com/office/officeart/2005/8/layout/StepDownProcess"/>
    <dgm:cxn modelId="{549962C5-63E3-4B3A-9224-B6AC11E10B44}" type="presParOf" srcId="{F3C2EEEB-93EF-42D9-A92F-E9C046363FBF}" destId="{CD623E08-4343-4C1B-85E5-041581F39957}" srcOrd="2" destOrd="0" presId="urn:microsoft.com/office/officeart/2005/8/layout/StepDownProcess"/>
    <dgm:cxn modelId="{A185E57A-3A52-4CA2-924E-D281E6077653}" type="presParOf" srcId="{CD623E08-4343-4C1B-85E5-041581F39957}" destId="{C9E2D236-B6FA-4854-9DC3-492D6655D231}" srcOrd="0" destOrd="0" presId="urn:microsoft.com/office/officeart/2005/8/layout/StepDownProcess"/>
    <dgm:cxn modelId="{963ABDB5-A268-4AD4-8ECF-8941B2FBEDCE}" type="presParOf" srcId="{CD623E08-4343-4C1B-85E5-041581F39957}" destId="{BC47916D-BB69-4FBF-84A9-93E2B3D9546B}" srcOrd="1" destOrd="0" presId="urn:microsoft.com/office/officeart/2005/8/layout/StepDownProcess"/>
    <dgm:cxn modelId="{BA4C979D-B895-42E4-8FA4-9652131D9694}" type="presParOf" srcId="{CD623E08-4343-4C1B-85E5-041581F39957}" destId="{F1C9D310-C099-4C67-8066-8729EA9315A3}" srcOrd="2" destOrd="0" presId="urn:microsoft.com/office/officeart/2005/8/layout/StepDownProcess"/>
    <dgm:cxn modelId="{E2C0EAB0-4E57-47CC-85C8-2FA57F05EC9B}" type="presParOf" srcId="{F3C2EEEB-93EF-42D9-A92F-E9C046363FBF}" destId="{EE8269DE-FF70-496B-8131-2972743E5084}" srcOrd="3" destOrd="0" presId="urn:microsoft.com/office/officeart/2005/8/layout/StepDownProcess"/>
    <dgm:cxn modelId="{A68B7A00-1475-465D-99AE-47D9DFF5A66A}" type="presParOf" srcId="{F3C2EEEB-93EF-42D9-A92F-E9C046363FBF}" destId="{8A8F86B4-C1C1-4BED-90E3-73C4656F6988}" srcOrd="4" destOrd="0" presId="urn:microsoft.com/office/officeart/2005/8/layout/StepDownProcess"/>
    <dgm:cxn modelId="{66C52A2A-BE84-47D5-9087-3D188EABECA8}" type="presParOf" srcId="{8A8F86B4-C1C1-4BED-90E3-73C4656F6988}" destId="{01C03A8D-107B-45EF-BCCB-5DFAD6F284EE}" srcOrd="0" destOrd="0" presId="urn:microsoft.com/office/officeart/2005/8/layout/StepDownProcess"/>
    <dgm:cxn modelId="{C83FED65-76C3-4A0E-AEEE-E833B234EF59}" type="presParOf" srcId="{8A8F86B4-C1C1-4BED-90E3-73C4656F6988}" destId="{76CF639A-E8FB-4CE8-9F9A-65999E278726}" srcOrd="1" destOrd="0" presId="urn:microsoft.com/office/officeart/2005/8/layout/StepDownProcess"/>
    <dgm:cxn modelId="{0D4CC93C-5311-493E-A706-81D988D10D1F}" type="presParOf" srcId="{8A8F86B4-C1C1-4BED-90E3-73C4656F6988}" destId="{94F46794-3CFD-461C-8D96-BF079F0B8B09}" srcOrd="2" destOrd="0" presId="urn:microsoft.com/office/officeart/2005/8/layout/StepDownProcess"/>
    <dgm:cxn modelId="{A158A43B-AA1C-45A0-A8B8-8655EF9FC03E}" type="presParOf" srcId="{F3C2EEEB-93EF-42D9-A92F-E9C046363FBF}" destId="{CC41D0C1-5941-4E79-BDB5-39EAE248C627}" srcOrd="5" destOrd="0" presId="urn:microsoft.com/office/officeart/2005/8/layout/StepDownProcess"/>
    <dgm:cxn modelId="{006D1DCB-F370-4A81-B6C1-2F63323343B3}" type="presParOf" srcId="{F3C2EEEB-93EF-42D9-A92F-E9C046363FBF}" destId="{D450E433-124E-4DAC-A986-70065A05AB63}" srcOrd="6" destOrd="0" presId="urn:microsoft.com/office/officeart/2005/8/layout/StepDownProcess"/>
    <dgm:cxn modelId="{C05AF1E0-96DA-43C8-8F6D-CB8F74F699D0}" type="presParOf" srcId="{D450E433-124E-4DAC-A986-70065A05AB63}" destId="{E2B4D644-0416-4776-9C65-EB5E5AB359A5}" srcOrd="0" destOrd="0" presId="urn:microsoft.com/office/officeart/2005/8/layout/StepDownProcess"/>
    <dgm:cxn modelId="{264840EC-B56D-4B79-97C6-50E7C74CA5BC}" type="presParOf" srcId="{D450E433-124E-4DAC-A986-70065A05AB63}" destId="{0F4CF669-97B2-4F2C-BEEF-DE6692F643B6}" srcOrd="1" destOrd="0" presId="urn:microsoft.com/office/officeart/2005/8/layout/StepDown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BD8119-5225-404E-947A-333ED80C508A}">
      <dsp:nvSpPr>
        <dsp:cNvPr id="0" name=""/>
        <dsp:cNvSpPr/>
      </dsp:nvSpPr>
      <dsp:spPr>
        <a:xfrm rot="5400000">
          <a:off x="1055785" y="1081346"/>
          <a:ext cx="952732" cy="108465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5">
            <a:tint val="5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CEF41D4-790D-4606-ABF3-6686E90685CF}">
      <dsp:nvSpPr>
        <dsp:cNvPr id="0" name=""/>
        <dsp:cNvSpPr/>
      </dsp:nvSpPr>
      <dsp:spPr>
        <a:xfrm>
          <a:off x="803369" y="25223"/>
          <a:ext cx="1603839" cy="1122635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latin typeface="+mn-lt"/>
              <a:cs typeface="Times New Roman" panose="02020603050405020304" pitchFamily="18" charset="0"/>
            </a:rPr>
            <a:t>Conditioning</a:t>
          </a:r>
        </a:p>
      </dsp:txBody>
      <dsp:txXfrm>
        <a:off x="858181" y="80035"/>
        <a:ext cx="1494215" cy="1013011"/>
      </dsp:txXfrm>
    </dsp:sp>
    <dsp:sp modelId="{19F5B398-475F-4750-8B2B-223D0A6A4794}">
      <dsp:nvSpPr>
        <dsp:cNvPr id="0" name=""/>
        <dsp:cNvSpPr/>
      </dsp:nvSpPr>
      <dsp:spPr>
        <a:xfrm>
          <a:off x="2517744" y="85572"/>
          <a:ext cx="3495311" cy="100080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3.0 mL of MeOH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3.0 mL of DIW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Flow rate: 10 mL/min</a:t>
          </a:r>
        </a:p>
      </dsp:txBody>
      <dsp:txXfrm>
        <a:off x="2517744" y="85572"/>
        <a:ext cx="3495311" cy="1000804"/>
      </dsp:txXfrm>
    </dsp:sp>
    <dsp:sp modelId="{C9E2D236-B6FA-4854-9DC3-492D6655D231}">
      <dsp:nvSpPr>
        <dsp:cNvPr id="0" name=""/>
        <dsp:cNvSpPr/>
      </dsp:nvSpPr>
      <dsp:spPr>
        <a:xfrm rot="5400000">
          <a:off x="2749026" y="2351745"/>
          <a:ext cx="952732" cy="108465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5">
            <a:tint val="50000"/>
            <a:hueOff val="-3342513"/>
            <a:satOff val="-12663"/>
            <a:lumOff val="4207"/>
            <a:alphaOff val="0"/>
          </a:schemeClr>
        </a:solidFill>
        <a:ln w="63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BC47916D-BB69-4FBF-84A9-93E2B3D9546B}">
      <dsp:nvSpPr>
        <dsp:cNvPr id="0" name=""/>
        <dsp:cNvSpPr/>
      </dsp:nvSpPr>
      <dsp:spPr>
        <a:xfrm>
          <a:off x="2357016" y="1267700"/>
          <a:ext cx="1603839" cy="1122635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-2252848"/>
                <a:satOff val="-5806"/>
                <a:lumOff val="-3922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2252848"/>
                <a:satOff val="-5806"/>
                <a:lumOff val="-3922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2252848"/>
                <a:satOff val="-5806"/>
                <a:lumOff val="-3922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latin typeface="+mn-lt"/>
              <a:cs typeface="Times New Roman" panose="02020603050405020304" pitchFamily="18" charset="0"/>
            </a:rPr>
            <a:t>Loading</a:t>
          </a:r>
        </a:p>
      </dsp:txBody>
      <dsp:txXfrm>
        <a:off x="2411828" y="1322512"/>
        <a:ext cx="1494215" cy="1013011"/>
      </dsp:txXfrm>
    </dsp:sp>
    <dsp:sp modelId="{F1C9D310-C099-4C67-8066-8729EA9315A3}">
      <dsp:nvSpPr>
        <dsp:cNvPr id="0" name=""/>
        <dsp:cNvSpPr/>
      </dsp:nvSpPr>
      <dsp:spPr>
        <a:xfrm>
          <a:off x="4010783" y="1391151"/>
          <a:ext cx="3189950" cy="9073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b="1" kern="1200">
              <a:latin typeface="+mn-lt"/>
              <a:cs typeface="Times New Roman" panose="02020603050405020304" pitchFamily="18" charset="0"/>
            </a:rPr>
            <a:t>Sample volume: </a:t>
          </a:r>
          <a:r>
            <a:rPr lang="en-US" sz="1600" b="1" kern="120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1000 mL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Flow rate: 10 mL/mi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Air flush: 5 min</a:t>
          </a:r>
        </a:p>
      </dsp:txBody>
      <dsp:txXfrm>
        <a:off x="4010783" y="1391151"/>
        <a:ext cx="3189950" cy="907363"/>
      </dsp:txXfrm>
    </dsp:sp>
    <dsp:sp modelId="{01C03A8D-107B-45EF-BCCB-5DFAD6F284EE}">
      <dsp:nvSpPr>
        <dsp:cNvPr id="0" name=""/>
        <dsp:cNvSpPr/>
      </dsp:nvSpPr>
      <dsp:spPr>
        <a:xfrm rot="5400000">
          <a:off x="4469257" y="3735013"/>
          <a:ext cx="952732" cy="1084651"/>
        </a:xfrm>
        <a:prstGeom prst="bentUpArrow">
          <a:avLst>
            <a:gd name="adj1" fmla="val 32840"/>
            <a:gd name="adj2" fmla="val 25000"/>
            <a:gd name="adj3" fmla="val 35780"/>
          </a:avLst>
        </a:prstGeom>
        <a:solidFill>
          <a:schemeClr val="accent5">
            <a:tint val="50000"/>
            <a:hueOff val="-6685025"/>
            <a:satOff val="-25325"/>
            <a:lumOff val="8413"/>
            <a:alphaOff val="0"/>
          </a:schemeClr>
        </a:solidFill>
        <a:ln w="63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76CF639A-E8FB-4CE8-9F9A-65999E278726}">
      <dsp:nvSpPr>
        <dsp:cNvPr id="0" name=""/>
        <dsp:cNvSpPr/>
      </dsp:nvSpPr>
      <dsp:spPr>
        <a:xfrm>
          <a:off x="4113031" y="2570781"/>
          <a:ext cx="1603839" cy="1122635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-4505695"/>
                <a:satOff val="-11613"/>
                <a:lumOff val="-7843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4505695"/>
                <a:satOff val="-11613"/>
                <a:lumOff val="-7843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4505695"/>
                <a:satOff val="-11613"/>
                <a:lumOff val="-7843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latin typeface="+mn-lt"/>
              <a:cs typeface="Times New Roman" panose="02020603050405020304" pitchFamily="18" charset="0"/>
            </a:rPr>
            <a:t>Wash</a:t>
          </a:r>
        </a:p>
      </dsp:txBody>
      <dsp:txXfrm>
        <a:off x="4167843" y="2625593"/>
        <a:ext cx="1494215" cy="1013011"/>
      </dsp:txXfrm>
    </dsp:sp>
    <dsp:sp modelId="{94F46794-3CFD-461C-8D96-BF079F0B8B09}">
      <dsp:nvSpPr>
        <dsp:cNvPr id="0" name=""/>
        <dsp:cNvSpPr/>
      </dsp:nvSpPr>
      <dsp:spPr>
        <a:xfrm>
          <a:off x="5885949" y="2407462"/>
          <a:ext cx="4927796" cy="124270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b="1" kern="1200">
              <a:solidFill>
                <a:srgbClr val="FF0000"/>
              </a:solidFill>
              <a:latin typeface="+mn-lt"/>
              <a:cs typeface="Times New Roman" panose="02020603050405020304" pitchFamily="18" charset="0"/>
            </a:rPr>
            <a:t>50.0 mL of 1 mol/L NaCl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b="0" kern="120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50.0 mL of DIW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Flow rate: 10 mL/min</a:t>
          </a:r>
          <a:endParaRPr lang="en-US" sz="1600" b="0" kern="1200">
            <a:solidFill>
              <a:schemeClr val="tx1"/>
            </a:solidFill>
            <a:latin typeface="+mn-lt"/>
            <a:cs typeface="Times New Roman" panose="02020603050405020304" pitchFamily="18" charset="0"/>
          </a:endParaRP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Dry under gentle N</a:t>
          </a:r>
          <a:r>
            <a:rPr lang="en-US" sz="1600" kern="1200" baseline="-2500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2</a:t>
          </a:r>
          <a:r>
            <a:rPr lang="en-US" sz="1600" kern="1200">
              <a:solidFill>
                <a:schemeClr val="tx1"/>
              </a:solidFill>
              <a:latin typeface="+mn-lt"/>
              <a:cs typeface="Times New Roman" panose="02020603050405020304" pitchFamily="18" charset="0"/>
            </a:rPr>
            <a:t> (6 min)</a:t>
          </a:r>
        </a:p>
      </dsp:txBody>
      <dsp:txXfrm>
        <a:off x="5885949" y="2407462"/>
        <a:ext cx="4927796" cy="1242707"/>
      </dsp:txXfrm>
    </dsp:sp>
    <dsp:sp modelId="{E2B4D644-0416-4776-9C65-EB5E5AB359A5}">
      <dsp:nvSpPr>
        <dsp:cNvPr id="0" name=""/>
        <dsp:cNvSpPr/>
      </dsp:nvSpPr>
      <dsp:spPr>
        <a:xfrm>
          <a:off x="5589121" y="3826101"/>
          <a:ext cx="1603839" cy="1122635"/>
        </a:xfrm>
        <a:prstGeom prst="roundRect">
          <a:avLst>
            <a:gd name="adj" fmla="val 16670"/>
          </a:avLst>
        </a:prstGeom>
        <a:gradFill rotWithShape="0">
          <a:gsLst>
            <a:gs pos="0">
              <a:schemeClr val="accent5">
                <a:hueOff val="-6758543"/>
                <a:satOff val="-17419"/>
                <a:lumOff val="-11765"/>
                <a:alphaOff val="0"/>
                <a:lumMod val="110000"/>
                <a:satMod val="105000"/>
                <a:tint val="67000"/>
              </a:schemeClr>
            </a:gs>
            <a:gs pos="50000">
              <a:schemeClr val="accent5">
                <a:hueOff val="-6758543"/>
                <a:satOff val="-17419"/>
                <a:lumOff val="-11765"/>
                <a:alphaOff val="0"/>
                <a:lumMod val="105000"/>
                <a:satMod val="103000"/>
                <a:tint val="73000"/>
              </a:schemeClr>
            </a:gs>
            <a:gs pos="100000">
              <a:schemeClr val="accent5">
                <a:hueOff val="-6758543"/>
                <a:satOff val="-17419"/>
                <a:lumOff val="-11765"/>
                <a:alphaOff val="0"/>
                <a:lumMod val="105000"/>
                <a:satMod val="109000"/>
                <a:tint val="81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>
              <a:latin typeface="+mn-lt"/>
              <a:cs typeface="Times New Roman" panose="02020603050405020304" pitchFamily="18" charset="0"/>
            </a:rPr>
            <a:t>Elution</a:t>
          </a:r>
        </a:p>
      </dsp:txBody>
      <dsp:txXfrm>
        <a:off x="5643933" y="3880913"/>
        <a:ext cx="1494215" cy="1013011"/>
      </dsp:txXfrm>
    </dsp:sp>
    <dsp:sp modelId="{0F4CF669-97B2-4F2C-BEEF-DE6692F643B6}">
      <dsp:nvSpPr>
        <dsp:cNvPr id="0" name=""/>
        <dsp:cNvSpPr/>
      </dsp:nvSpPr>
      <dsp:spPr>
        <a:xfrm>
          <a:off x="7318283" y="3932377"/>
          <a:ext cx="4156752" cy="90736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b="1" kern="1200">
              <a:latin typeface="+mn-lt"/>
              <a:cs typeface="Times New Roman" panose="02020603050405020304" pitchFamily="18" charset="0"/>
            </a:rPr>
            <a:t>2.5 mL of ACN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Font typeface="Wingdings" panose="05000000000000000000" pitchFamily="2" charset="2"/>
            <a:buChar char="§"/>
          </a:pPr>
          <a:r>
            <a:rPr lang="en-US" sz="1600" kern="1200">
              <a:latin typeface="+mn-lt"/>
              <a:cs typeface="Times New Roman" panose="02020603050405020304" pitchFamily="18" charset="0"/>
            </a:rPr>
            <a:t>Flow rate: 2 mL/min</a:t>
          </a:r>
        </a:p>
      </dsp:txBody>
      <dsp:txXfrm>
        <a:off x="7318283" y="3932377"/>
        <a:ext cx="4156752" cy="90736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StepDownProcess">
  <dgm:title val=""/>
  <dgm:desc val=""/>
  <dgm:catLst>
    <dgm:cat type="process" pri="16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60" srcId="0" destId="10" srcOrd="0" destOrd="0"/>
        <dgm:cxn modelId="12" srcId="10" destId="11" srcOrd="0" destOrd="0"/>
        <dgm:cxn modelId="70" srcId="0" destId="20" srcOrd="1" destOrd="0"/>
        <dgm:cxn modelId="22" srcId="20" destId="21" srcOrd="0" destOrd="0"/>
        <dgm:cxn modelId="8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t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t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hoose name="Name3">
      <dgm:if name="Name4" func="var" arg="dir" op="equ" val="norm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if>
      <dgm:else name="Name5">
        <dgm:constrLst>
          <dgm:constr type="alignOff" forName="rootnode" val="0.48"/>
          <dgm:constr type="primFontSz" for="des" forName="ParentText" val="65"/>
          <dgm:constr type="primFontSz" for="des" forName="ChildText" refType="primFontSz" refFor="des" refForName="ParentText" op="lte"/>
          <dgm:constr type="w" for="ch" forName="composite" refType="w"/>
          <dgm:constr type="h" for="ch" forName="composite" refType="h"/>
          <dgm:constr type="sp" refType="h" refFor="ch" refForName="composite" op="equ" fact="-0.38"/>
        </dgm:constrLst>
      </dgm:else>
    </dgm:choose>
    <dgm:forEach name="nodesForEach" axis="ch" ptType="node">
      <dgm:layoutNode name="composite">
        <dgm:alg type="composite">
          <dgm:param type="ar" val="1.2439"/>
        </dgm:alg>
        <dgm:shape xmlns:r="http://schemas.openxmlformats.org/officeDocument/2006/relationships" r:blip="">
          <dgm:adjLst/>
        </dgm:shape>
        <dgm:choose name="Name6">
          <dgm:if name="Name7" func="var" arg="dir" op="equ" val="norm">
            <dgm:constrLst>
              <dgm:constr type="l" for="ch" forName="bentUpArrow1" refType="w" fact="0.0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refFor="ch" refForName="ParentText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refFor="ch" refForName="ParentText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if>
          <dgm:else name="Name8">
            <dgm:constrLst>
              <dgm:constr type="r" for="ch" forName="bentUpArrow1" refType="w" fact="0.97"/>
              <dgm:constr type="t" for="ch" forName="bentUpArrow1" refType="h" fact="0.524"/>
              <dgm:constr type="w" for="ch" forName="bentUpArrow1" refType="w" fact="0.3844"/>
              <dgm:constr type="h" for="ch" forName="bentUpArrow1" refType="h" fact="0.42"/>
              <dgm:constr type="l" for="ch" forName="ParentText" refType="w" fact="0.4316"/>
              <dgm:constr type="t" for="ch" forName="ParentText" refType="h" fact="0"/>
              <dgm:constr type="w" for="ch" forName="ParentText" refType="w" fact="0.5684"/>
              <dgm:constr type="h" for="ch" forName="ParentText" refType="h" fact="0.4949"/>
              <dgm:constr type="l" for="ch" forName="ChildText" refType="w" fact="0"/>
              <dgm:constr type="t" for="ch" forName="ChildText" refType="h" fact="0.05"/>
              <dgm:constr type="w" for="ch" forName="ChildText" refType="w" fact="0.4134"/>
              <dgm:constr type="h" for="ch" forName="ChildText" refType="h" fact="0.4"/>
              <dgm:constr type="l" for="ch" forName="FinalChildText" refType="w" fact="0"/>
              <dgm:constr type="t" for="ch" forName="FinalChildText" refType="h" fact="0.05"/>
              <dgm:constr type="w" for="ch" forName="FinalChildText" refType="w" fact="0.4134"/>
              <dgm:constr type="h" for="ch" forName="FinalChildText" refType="h" fact="0.4"/>
            </dgm:constrLst>
          </dgm:else>
        </dgm:choose>
        <dgm:choose name="Name9">
          <dgm:if name="Name10" axis="followSib" ptType="node" func="cnt" op="gte" val="1">
            <dgm:layoutNode name="bentUpArrow1" styleLbl="alignImgPlace1">
              <dgm:alg type="sp"/>
              <dgm:choose name="Name11">
                <dgm:if name="Name12" func="var" arg="dir" op="equ" val="norm">
                  <dgm:shape xmlns:r="http://schemas.openxmlformats.org/officeDocument/2006/relationships" rot="90" type="bentUpArrow" r:blip="">
                    <dgm:adjLst>
                      <dgm:adj idx="1" val="0.3284"/>
                      <dgm:adj idx="2" val="0.25"/>
                      <dgm:adj idx="3" val="0.3578"/>
                    </dgm:adjLst>
                  </dgm:shape>
                </dgm:if>
                <dgm:else name="Name13">
                  <dgm:shape xmlns:r="http://schemas.openxmlformats.org/officeDocument/2006/relationships" rot="180" type="bentArrow" r:blip="">
                    <dgm:adjLst>
                      <dgm:adj idx="1" val="0.3284"/>
                      <dgm:adj idx="2" val="0.25"/>
                      <dgm:adj idx="3" val="0.3578"/>
                      <dgm:adj idx="4" val="0"/>
                    </dgm:adjLst>
                  </dgm:shape>
                </dgm:else>
              </dgm:choose>
              <dgm:presOf/>
            </dgm:layoutNode>
          </dgm:if>
          <dgm:else name="Name14"/>
        </dgm:choose>
        <dgm:layoutNode name="ParentText" styleLbl="node1">
          <dgm:varLst>
            <dgm:chMax val="1"/>
            <dgm:chPref val="1"/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667"/>
            </dgm:adjLst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15">
          <dgm:if name="Name16" axis="followSib" ptType="node" func="cnt" op="equ" val="0">
            <dgm:choose name="Name17">
              <dgm:if name="Name18" axis="ch" ptType="node" func="cnt" op="gte" val="1">
                <dgm:layoutNode name="FinalChildText" styleLbl="revTx">
                  <dgm:varLst>
                    <dgm:chMax val="0"/>
                    <dgm:chPref val="0"/>
                    <dgm:bulletEnabled val="1"/>
                  </dgm:varLst>
                  <dgm:alg type="tx">
                    <dgm:param type="stBulletLvl" val="1"/>
                    <dgm:param type="txAnchorVertCh" val="mid"/>
                    <dgm:param type="parTxLTRAlign" val="l"/>
                  </dgm:alg>
                  <dgm:shape xmlns:r="http://schemas.openxmlformats.org/officeDocument/2006/relationships" type="rect" r:blip="">
                    <dgm:adjLst/>
                  </dgm:shape>
                  <dgm:presOf axis="des" ptType="node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9"/>
            </dgm:choose>
          </dgm:if>
          <dgm:else name="Name20">
            <dgm:layoutNode name="ChildText" styleLbl="revTx">
              <dgm:varLst>
                <dgm:chMax val="0"/>
                <dgm:chPref val="0"/>
                <dgm:bulletEnabled val="1"/>
              </dgm:varLst>
              <dgm:alg type="tx">
                <dgm:param type="stBulletLvl" val="1"/>
                <dgm:param type="txAnchorVertCh" val="mid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else>
        </dgm:choos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346349-9160-7C40-9DEC-FEB4B5FA73C5}" type="datetimeFigureOut">
              <a:rPr lang="en-VN"/>
              <a:t>08/11/2024</a:t>
            </a:fld>
            <a:endParaRPr lang="en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559DE6-409D-1C4E-9824-75DF10C6842A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639630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9507DB-01C7-472E-9285-7406F7E4912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0555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/>
              <a:t>12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2926007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13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3352602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194499-1886-CB4A-8338-F18342B69144}" type="slidenum">
              <a:rPr lang="en-VN" smtClean="0"/>
              <a:t>14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6345808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</a:rPr>
              <a:t>Amines/amino acids </a:t>
            </a: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 Ozonation  NCs  total NC method to determine yields of NC products as NO</a:t>
            </a:r>
            <a:r>
              <a:rPr lang="en-VN" sz="1200" baseline="-250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2</a:t>
            </a:r>
            <a:r>
              <a:rPr lang="en-VN" sz="1200" baseline="300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– </a:t>
            </a: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=&gt; reveal the formation potential of NCs from samples containing NC precursors.</a:t>
            </a:r>
          </a:p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Yields of NC products as NO</a:t>
            </a:r>
            <a:r>
              <a:rPr lang="en-VN" sz="1200" baseline="-250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2</a:t>
            </a:r>
            <a:r>
              <a:rPr lang="en-VN" sz="1200" baseline="300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–</a:t>
            </a: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: </a:t>
            </a: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</a:rPr>
              <a:t>aliphatic amines &gt; amino acids &gt; aromatic amines.</a:t>
            </a:r>
          </a:p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VN" sz="1200">
                <a:latin typeface="Calibri" panose="020F0502020204030204" pitchFamily="34" charset="0"/>
                <a:cs typeface="Calibri" panose="020F0502020204030204" pitchFamily="34" charset="0"/>
              </a:rPr>
              <a:t>It is clear that NC formation depends on ozone doses. </a:t>
            </a:r>
          </a:p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15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142462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/>
              <a:t>3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5688965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/>
              <a:t>4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351114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/>
              <a:t>5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011347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VN"/>
              <a:t>nitrometha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6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5772179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8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976086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9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216503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10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3653167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Yield of NC products (%) from ozonated amines and amino acids.  </a:t>
            </a:r>
          </a:p>
          <a:p>
            <a:pPr>
              <a:spcAft>
                <a:spcPts val="600"/>
              </a:spcAft>
            </a:pP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itrite yield of respective aliphatic NCs was used for calculating yield of NC products, except for (*),</a:t>
            </a:r>
            <a:r>
              <a:rPr lang="en-US" sz="1200" b="1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using average nitrite yield of aliphatic NC mixture. </a:t>
            </a:r>
          </a:p>
          <a:p>
            <a:pPr>
              <a:spcAft>
                <a:spcPts val="600"/>
              </a:spcAft>
            </a:pP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Spiked 10 µM/each </a:t>
            </a:r>
            <a:r>
              <a:rPr lang="en-US" sz="1200" i="1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vs. </a:t>
            </a: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00 µM O</a:t>
            </a:r>
            <a:r>
              <a:rPr lang="en-US" sz="1200" baseline="-250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10 mM </a:t>
            </a:r>
            <a:r>
              <a:rPr lang="en-US" sz="1200">
                <a:latin typeface="Calibri" panose="020F0502020204030204" pitchFamily="34" charset="0"/>
                <a:cs typeface="Calibri" panose="020F0502020204030204" pitchFamily="34" charset="0"/>
              </a:rPr>
              <a:t>t-BuOH</a:t>
            </a:r>
            <a:r>
              <a:rPr lang="en-US" sz="1200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, and pH 7 (5 mM PBS).</a:t>
            </a:r>
            <a:endParaRPr lang="en-US" sz="120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559DE6-409D-1C4E-9824-75DF10C6842A}" type="slidenum">
              <a:rPr lang="en-VN"/>
              <a:t>11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920845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08FD6-7755-0750-45CF-87638C9915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167E5A-B0A9-B8F2-3AAC-A0715B2BAA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08B6CE-E2F2-A4A5-09BA-C2B74CB52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6D4B2-EB5C-8146-A56A-94E239323012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37A4C9-F549-ED4E-3BD9-EC0334EC6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DF1515-14C3-DC14-9BD1-D5806F760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128766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183AC6-4682-061A-4105-319EB61F2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954ECF7-C66A-6FD8-86F8-83051CDD8D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B9D200-CF37-8352-2ED5-9E549AC38D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6871-5178-4242-8EA0-E86206880EA4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A64878-153D-B8B7-2C7A-5CCE1841E0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8788D8-1B17-11B3-E4CA-85517335F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2483496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2CB6B62-43DC-C508-8213-51624A8D9A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13263F5-C091-6EEE-EB35-B0A036B42D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E194B-145E-A245-4D7D-27C57F908A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FFC45-FD0B-954F-AB4D-380E6FCB60C2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0ACB15-B758-C1C8-45A9-BF5C52C12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685840-0BDA-1957-EF92-EA9EF9041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2201021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82A81-FF17-826F-9D45-151F64232C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C689FB-C720-DAE7-68EE-320B5A4930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967975-C0C5-EBD5-93F9-D7B5522EC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19DA7-D38F-5F49-9748-23C14C313CEA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CD5645-8D81-66CE-3349-8C98650F9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1E9449-4ACE-BE56-05CE-93D7BBC66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955004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F71DEF-05DD-F893-84FB-A5A1B01F3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431BE4-6C92-2721-944E-AB82B8DA2C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6CF09E-D406-345C-6D1A-C4DDB4433A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1E25D-5AE1-9340-BF1D-95204DAAFA54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33AAD7-D42A-35BA-4DA4-84E4FD0573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A4610-ACBB-0C10-E877-70864F348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152401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734C9-6C7F-4C81-7536-E0F5A82D3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9840FD-8D6F-EE45-AF90-9AF2C9ADDA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68376F-A0EA-A16A-98D9-D20D5C58A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D1AE0-5749-3F4F-8A6C-71AE8C1A3D58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35207E-DFE4-69DB-C708-80A8B6F2B7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1E0C4F-EAE5-EDAE-23DA-AFC70B6C9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592814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47D35-6957-848F-353B-6700576EF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B922D-7795-6470-21A5-04AA880C32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53A405-403B-D645-EFC6-48F2884FEE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EA8C3A-F7DD-ADF5-589D-4F186E1D3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3F381-90D4-1648-B8BE-844F197A7863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10D7F5-3BBD-FDC1-3986-3DE24253D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6977E5-BE13-C5E8-49AB-DBFFEE6DA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4332887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E1B16-C9BC-E91A-6BCA-7ADE476DC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2F9533-9B35-208C-F966-8FDD351A2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75BDB42-2FC2-2FF4-23F0-8A6D9D22D8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DEFEC33-951E-48F4-3967-64058863364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77F6385-8C7E-7242-A5E2-48476DCF20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F8D4D92-937B-D26D-B8BA-C2DC99A28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CABA2-1502-A545-BA16-92D0522B8159}" type="datetime1">
              <a:rPr lang="en-VN"/>
              <a:t>08/11/2024</a:t>
            </a:fld>
            <a:endParaRPr lang="en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302168-15BE-95F2-424F-63AAE0322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A876A9-58BB-737A-38FC-2A8E38C30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156483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AD28C-2528-5040-6760-F09576601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A4ACE1-13F0-D6ED-900F-49BCCA5574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020D6-8E59-F74D-BBD4-93E00EE830D7}" type="datetime1">
              <a:rPr lang="en-VN"/>
              <a:t>08/11/2024</a:t>
            </a:fld>
            <a:endParaRPr lang="en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A4441A-17F3-A82E-1B2F-538183797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D78CEB-19B9-BB15-7175-6B2AFBC51A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401795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30537F-143D-B08C-4371-FC9DCD7A0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90713-C8B0-0946-BB49-00D15BCFFB7D}" type="datetime1">
              <a:rPr lang="en-VN"/>
              <a:t>08/11/2024</a:t>
            </a:fld>
            <a:endParaRPr lang="en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78575E-79F4-B11A-7B88-CD7129B2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E1B48E-4E90-153D-6E8D-06156084B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0101736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69AC0-ABDD-D9F6-BF07-5E087825B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F5F181-DD3B-90A9-C2CE-0C1D7CBAB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5B8344-A7A9-C4D0-20D3-595E9C88BC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11D367-82F4-5055-EE1E-D198B94DF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E43557-CBEF-C440-BA40-4423707EE566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B27BC7-4EDD-13AB-8877-35C54D0353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96238A-A957-EBF3-5D2E-AAABCAADC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790930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47B191-502E-EBC0-835E-DF48666C5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A16D3C-DC1A-ADE6-07EC-BC66FD8ED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9BF628-5FA4-52E4-265D-0346306B0D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BAE3C-A1A5-8146-95DB-D77F4A3D92F2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1F837C-005A-76FD-3B89-B7CD3063F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1C77C1-4E62-3E8C-1044-3E98D63B8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3163483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BD3043-992C-4F0F-0DFA-48E36CC960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C82A5F6-3730-6A61-398F-5C2AF96CE2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5EC8FF-DAC3-0399-BC7D-7708762C4C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531089-F961-E8CF-3DB5-27E46F838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C6821-212F-DE48-AAE7-7D9C2F392CBF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9DB5F7-5357-CB87-412F-D99F49916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8698C3-8EAD-DD08-540D-D1ACC0E299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0976623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1513E-C07B-F352-FBB6-EB0BF15D1E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8B796A-9323-F558-8BF1-BECED479A2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62E0B8-8950-4709-D506-B60A33993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111E9A-5F04-534F-81FF-2405A378A2DC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ACADE7-F1B9-ADE1-1B9B-34711A13B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837244-F531-1CA5-03E0-70D545C5D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0156097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9D05B2-838C-E87F-BD95-812EF113FD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2F2E61-0D05-F68C-2916-0E74DE4518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EF8A75-8FFD-A384-B354-5C44943E7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40544-F683-2044-9A4C-AA7C63920B29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E44E9-79EC-B294-7441-D1B7CDD73F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372A1A-47AD-C9AB-84CB-7F75B5211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3463008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E82F0-9C53-A5EB-536E-5C16528D56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656AB21-26E2-793E-5DBD-BAF6E7E711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45CEAE-223A-2F8F-06AF-A3F9897B5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E7051-4498-2544-8E48-14191F2145E7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401DB8-2A9B-43B8-82A3-B97315C98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DA48DE-EFDE-4061-56DB-7B53EA61F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26513603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E93F4-6B8F-CBC9-7FBE-2D8DEC966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BE1747-D8E8-FD0C-F320-88FA52F527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6CD22B-3961-20F8-2002-DA6E505B5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C743E-A851-5342-A9A5-0FC49A750D21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9122D-C357-8948-F7EE-4A0C75891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67A452-2B33-E3CD-EADA-618227C20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6058635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4336AE-79D8-8F23-596D-A396EFE621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EB6A48-8417-9B92-3095-46D16AE446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912839-FE80-D345-B7D6-78E35E0F45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04A24-5A9F-5F4C-9EB7-24C293FA9325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D6D5EE-401A-2011-E790-7230A5BDC1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B367D3-053E-E505-40C6-E087D7D3B1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1656780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79C9C-428D-5C4F-6C7D-A353097178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F2CF3-D39A-7424-2276-BFD1CAE39D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C1612D-C110-CF09-3F41-FE7F8A1AD6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6BB78A-6227-9A92-9560-655F87E36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EC894-1D2E-AF4D-94EC-7D4A88E57483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EE3366-4552-C735-6BED-E1E087CAD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561F72D-A5BA-6FA8-B143-0CDD26F3C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7522244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29EC6-AAD9-5A3C-5168-8B7E2DA8D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0F5D36-3634-EACC-C43B-DD95FBCB89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BD771A-BFCC-FCCF-4FC8-AB9CF7F20E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40BE69D-FCAB-0CCC-346A-2FF9C7E064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507656-2988-4897-A1A5-69DADD1C709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B160C0-0476-4502-3683-E2DB40E0B8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05F980-AAB9-0E4A-A7CA-995AD3BA06CC}" type="datetime1">
              <a:rPr lang="en-VN"/>
              <a:t>08/11/2024</a:t>
            </a:fld>
            <a:endParaRPr lang="en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18EF9E4-A480-81C8-36DC-9AD748BFD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63CD31F-2BA9-E820-E4D6-386B3AC88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19642618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9380A-1299-A525-1BE5-BE03A3E107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A9642D-EDCC-1C63-9581-986F1C815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226F9-1BA2-EA45-8995-A6E52926E875}" type="datetime1">
              <a:rPr lang="en-VN"/>
              <a:t>08/11/2024</a:t>
            </a:fld>
            <a:endParaRPr lang="en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B65E23-4D04-5CC0-5706-9D8168686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D10FE2-CDBE-AC4F-8144-29176CB81B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923193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1EC70E-BF14-AF3E-7037-F5F915E34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D5AC8-CAF9-354A-987D-7978D8AC31E0}" type="datetime1">
              <a:rPr lang="en-VN"/>
              <a:t>08/11/2024</a:t>
            </a:fld>
            <a:endParaRPr lang="en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91510E-EE47-08F6-4F39-10EE85445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CA675C-E8C7-017D-D342-28A0B4562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543185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A7575B-0074-E98E-5191-AEC3C377C3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D13A1D-60CF-D117-83E6-07279E5306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2CF1E0-A19D-B472-11E3-EAF055550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97E72-B6F3-FC45-A140-397F0B05B14F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B412F6-4390-C652-8E2A-2E0F20F80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F81EFD-83A0-944E-36F0-D9D304A52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98491331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5B9F12-B84D-7712-1DC2-9AE67DBC1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8A52BC-172B-B4D1-2788-F273CAAAE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27DD84A-73C9-F345-1A97-EAD0F2454B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A9F2B0-EAA4-CF1A-C62B-B56E3C6B6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1A554-E618-9E49-A7AE-BD2B7038B850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55AAE3-6219-E5EE-544B-CA78B784A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48F073-F2E9-6849-A8AB-795486248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6711016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675505-9387-9DEC-ACB5-63CFCA374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D3ABFA-04C6-1AD7-9CEC-34E52BF611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9ADBCB-83BE-2F02-897F-59A3A723CB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AC12BF-4230-778A-851E-5F3FFA78C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3BCEEB-732E-6944-8F12-A2AEEC26979B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BDBA53-01E3-01C5-EEA4-3FF2344E1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9850B7-E7AF-F907-15FD-A2957AF4B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658911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EBEDF-4FB2-8A3C-A441-4685857DD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559D08-12AD-770E-2861-E0A4A5F258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CB283F-AFF1-C4F7-6BB2-D1B100F65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FCF8D-C21B-3648-A6B3-39C17CBFB147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583177-2262-ACEB-7EA6-72DD07F0D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6EDB6D-90D8-A925-9047-72FC0B66A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884463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A82FA1D-3D3B-5A63-7A54-C61C3538AE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C7CE35-D889-B1A3-28E0-0FEB1E620B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520A78-D619-FEDD-9994-1A4908C60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AD1A7-3A65-7A45-AEFA-DE13EB31DFFF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62F5E7-88F3-D962-94B0-F333FB893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396603-5719-C834-5AF3-FD99A09557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597856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E6B2E-C976-8043-9F0F-EA4FED549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D01EA-6C2A-BCA6-F8B0-5D740A61D4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EA5442-26DD-DA43-A51D-16CC71F4F1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0BC4A2-08BE-381E-7F7B-6C14A3051C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A7BF9-253A-0F49-9E02-8BEA4AD0BED3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9485C4-4854-B0ED-23E5-B719D8DFB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8686E4-48BE-633D-8FB0-AFAC213C13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066834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264DA-D64B-1300-BE4F-66CD1B6908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79FA98-57DF-B8A1-44A5-AF67079A91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4B9E0E-6041-3A91-E7AF-3B73DD1037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E01867-CDCA-A0B4-7441-DD0E4A7BAC7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39603C-1A9C-A412-31EE-74AA2FDB81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0A13A8-7A98-71D9-B82A-717C47B83F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735D-7B30-F54B-935B-EC0D0E93191D}" type="datetime1">
              <a:rPr lang="en-VN"/>
              <a:t>08/11/2024</a:t>
            </a:fld>
            <a:endParaRPr lang="en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FE88671-7A7B-554C-F780-17CF14082E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3216337-BEDC-65BE-8636-35B7EAA63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971383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17BFE-7A5E-EA36-E3AB-3247F76D9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882684-ECC4-B654-F87C-A44E2AD06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8D20A-71D4-0D41-B11E-9C2683ED7C52}" type="datetime1">
              <a:rPr lang="en-VN"/>
              <a:t>08/11/2024</a:t>
            </a:fld>
            <a:endParaRPr lang="en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B7EB48-118F-6330-CB43-DAB0709A94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9C72BF-B947-04B8-EEBF-74DEF6610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000621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663CC1-C9A6-458F-24DD-1DC9F8B51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A6D49-E312-2A48-A995-9FADFA1CF0FD}" type="datetime1">
              <a:rPr lang="en-VN"/>
              <a:t>08/11/2024</a:t>
            </a:fld>
            <a:endParaRPr lang="en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4D6FEF-EA6D-9256-ED8B-513F8270A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B5698E-A6E7-96DE-CA7A-79EEDA53E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297554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B00B10-84CB-50F4-42D4-9243437EC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BEB6EB-FFE9-0753-A51D-E26AFA4AB5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EDB27B-5016-79C2-0801-6D23DF7B32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D8244D-77BE-B637-307B-A635FF397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2E9E1-9E5D-1E48-A46E-48DE45215C9F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88B610-0B85-2611-E0AE-8DC0858CD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0F49EC-3544-E8A1-817F-826C2DEDB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220071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D5C9E9-1FB3-0F97-011D-CFAFD8501F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102983-362B-FAF4-E935-87E0A19BA24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739CC14-6D61-B566-A923-7A559EA874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931F25-9A79-5775-80BD-B126CA15CA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56AF6-4B48-8941-B2A7-BC80FEDC3B78}" type="datetime1">
              <a:rPr lang="en-VN"/>
              <a:t>08/11/2024</a:t>
            </a:fld>
            <a:endParaRPr lang="en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9FA5C98-39C7-47E0-4996-4574621D75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CB9B39-F2B6-63F7-CA80-637A25C57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0529240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89EC8B6-BD8C-B78B-1E8C-E33FB21DD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B7294A-7239-EB93-6A1A-06E0A100F4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BC8E59-D419-945C-CE12-3434DF014E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4250085-BA46-E644-A75F-00B2319331B7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205F9E-294E-49E6-0B02-02235490B3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5E5D64-1CDB-AF5B-A32C-A686CE6330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0FA3443D-33FF-B842-989B-1BF9D8975FE3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86892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EC9727B-F4E4-5848-AB8D-47EBB46761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A10E8-A99B-025E-8374-38F01A8F4A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58EFC3-1237-515B-681A-EA6F0F2953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B517F-C66B-7946-B2FB-AD11645598D3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FF8318-95C0-0A49-BCAF-4EFB904C9C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26A960-D6D6-79A7-DA2D-E201592176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C1974-A713-5048-8F80-0985C41AB1AC}" type="slidenum">
              <a:rPr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3357229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382EB79-DA9A-75DE-300B-A31A298C4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A4D12D8-0E8A-9B8D-7E5D-D8A381E25B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09D719-2EBB-0A10-266C-C22CC48888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98461-7C7B-5B49-8BE5-BCD36D3FA825}" type="datetime1">
              <a:rPr lang="en-VN"/>
              <a:t>08/11/2024</a:t>
            </a:fld>
            <a:endParaRPr lang="en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127FFC-B1FC-C46A-12EB-A8C16170D5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844DD4-426D-841E-A890-25A78C7B9B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FFE5B2-33B1-A34A-8D22-ABF279668355}" type="slidenum">
              <a:rPr lang="en-VN" smtClean="0"/>
              <a:t>‹#›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42395222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66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5.bin"/><Relationship Id="rId12" Type="http://schemas.microsoft.com/office/2007/relationships/hdphoto" Target="../media/hdphoto2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11" Type="http://schemas.openxmlformats.org/officeDocument/2006/relationships/image" Target="../media/image54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3.e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microsoft.com/office/2007/relationships/hdphoto" Target="../media/hdphoto1.wdp"/><Relationship Id="rId12" Type="http://schemas.openxmlformats.org/officeDocument/2006/relationships/image" Target="../media/image12.png"/><Relationship Id="rId1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png"/><Relationship Id="rId11" Type="http://schemas.openxmlformats.org/officeDocument/2006/relationships/image" Target="../media/image11.png"/><Relationship Id="rId5" Type="http://schemas.openxmlformats.org/officeDocument/2006/relationships/image" Target="../media/image6.jp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image" Target="../media/image5.jpg"/><Relationship Id="rId9" Type="http://schemas.openxmlformats.org/officeDocument/2006/relationships/image" Target="../media/image9.jpg"/><Relationship Id="rId1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png"/><Relationship Id="rId3" Type="http://schemas.openxmlformats.org/officeDocument/2006/relationships/image" Target="../media/image26.png"/><Relationship Id="rId12" Type="http://schemas.openxmlformats.org/officeDocument/2006/relationships/image" Target="../media/image2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8.png"/><Relationship Id="rId10" Type="http://schemas.openxmlformats.org/officeDocument/2006/relationships/image" Target="../media/image27.png"/><Relationship Id="rId9" Type="http://schemas.openxmlformats.org/officeDocument/2006/relationships/image" Target="../media/image2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1.png"/><Relationship Id="rId5" Type="http://schemas.openxmlformats.org/officeDocument/2006/relationships/image" Target="../media/image572.png"/><Relationship Id="rId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BE82F53-6F27-68EF-F2D2-DA4A718CD993}"/>
              </a:ext>
            </a:extLst>
          </p:cNvPr>
          <p:cNvSpPr/>
          <p:nvPr/>
        </p:nvSpPr>
        <p:spPr>
          <a:xfrm>
            <a:off x="373503" y="1532489"/>
            <a:ext cx="11444994" cy="291095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4600" b="1" kern="100" dirty="0">
                <a:solidFill>
                  <a:srgbClr val="0432FF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Analysis of total nitro compounds in water via batch reactor UV photolysis and colorimetric detection of nitrite</a:t>
            </a:r>
            <a:endParaRPr lang="en-VN" sz="4600" b="1" kern="100">
              <a:solidFill>
                <a:srgbClr val="0432FF"/>
              </a:solidFill>
              <a:effectLst/>
              <a:latin typeface="Calibri" panose="020F0502020204030204" pitchFamily="34" charset="0"/>
              <a:ea typeface="Malgun Gothic" panose="020B0503020000020004" pitchFamily="34" charset="-127"/>
              <a:cs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B9A109-DCBE-FAD3-3389-3BA694DED6E9}"/>
              </a:ext>
            </a:extLst>
          </p:cNvPr>
          <p:cNvSpPr txBox="1"/>
          <p:nvPr/>
        </p:nvSpPr>
        <p:spPr>
          <a:xfrm>
            <a:off x="663262" y="4414853"/>
            <a:ext cx="10865475" cy="2236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2024.11.14</a:t>
            </a:r>
            <a:endParaRPr 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lnSpc>
                <a:spcPct val="130000"/>
              </a:lnSpc>
              <a:spcAft>
                <a:spcPts val="800"/>
              </a:spcAft>
            </a:pPr>
            <a:r>
              <a:rPr lang="en-US" sz="2600" dirty="0">
                <a:latin typeface="Calibri" panose="020F0502020204030204" pitchFamily="34" charset="0"/>
                <a:cs typeface="Calibri" panose="020F0502020204030204" pitchFamily="34" charset="0"/>
              </a:rPr>
              <a:t>Nguyen Cong-</a:t>
            </a:r>
            <a:r>
              <a:rPr lang="en-US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Hau</a:t>
            </a:r>
            <a:r>
              <a:rPr lang="en-US" sz="2600">
                <a:latin typeface="Calibri" panose="020F0502020204030204" pitchFamily="34" charset="0"/>
                <a:cs typeface="Calibri" panose="020F0502020204030204" pitchFamily="34" charset="0"/>
              </a:rPr>
              <a:t>, Valentin Rougé, Pham Thi Thai Ha Nguyen, Hyunjin Kim, Taekeun Son, and Yunho Lee*</a:t>
            </a:r>
          </a:p>
          <a:p>
            <a:pPr algn="ctr">
              <a:lnSpc>
                <a:spcPct val="130000"/>
              </a:lnSpc>
            </a:pP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*Email: yhlee42@gist.ac.kr </a:t>
            </a:r>
          </a:p>
        </p:txBody>
      </p:sp>
      <p:pic>
        <p:nvPicPr>
          <p:cNvPr id="5" name="Picture 4" descr="A logo for a institute of science and technology&#10;&#10;Description automatically generated">
            <a:extLst>
              <a:ext uri="{FF2B5EF4-FFF2-40B4-BE49-F238E27FC236}">
                <a16:creationId xmlns:a16="http://schemas.microsoft.com/office/drawing/2014/main" id="{E6F2775D-A672-DF69-A3DF-9DEA1F8909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206" y="141286"/>
            <a:ext cx="1274674" cy="12707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0BE7AB-B37B-B3C9-EC44-51BEACDB12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8003" y="6391049"/>
            <a:ext cx="2863997" cy="444523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F51608-7408-E636-0055-8099E0F7B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1</a:t>
            </a:fld>
            <a:endParaRPr lang="en-V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7F28E44-F920-A1CC-F83A-2F9D97EBBCC6}"/>
              </a:ext>
            </a:extLst>
          </p:cNvPr>
          <p:cNvSpPr txBox="1"/>
          <p:nvPr/>
        </p:nvSpPr>
        <p:spPr>
          <a:xfrm>
            <a:off x="3077027" y="122866"/>
            <a:ext cx="7032420" cy="1230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600" i="0" u="none" strike="noStrike">
                <a:solidFill>
                  <a:srgbClr val="0070C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he 10</a:t>
            </a:r>
            <a:r>
              <a:rPr lang="en-US" sz="2600" i="0" u="none" strike="noStrike" baseline="30000">
                <a:solidFill>
                  <a:srgbClr val="0070C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en-US" sz="2600" i="0" u="none" strike="noStrike">
                <a:solidFill>
                  <a:srgbClr val="0070C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 International Water Industry Conference (IWIC 2024)</a:t>
            </a:r>
            <a:endParaRPr lang="en-VN" sz="260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 descr="A logo for a conference&#10;&#10;Description automatically generated">
            <a:extLst>
              <a:ext uri="{FF2B5EF4-FFF2-40B4-BE49-F238E27FC236}">
                <a16:creationId xmlns:a16="http://schemas.microsoft.com/office/drawing/2014/main" id="{7458AD36-80C7-4779-FA13-7B13BEE976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743" y="122866"/>
            <a:ext cx="2259705" cy="1267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41143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F728A37-DA02-9999-FABF-CCF9ECC77CCE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0AB3E4E-46A0-921E-57B4-1E98EF1C82ED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NC products from ozonation of amines and amino acids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6939D52-31FE-F6B6-D41B-DB2065EA046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BF6FD-5651-5ED6-D3C8-57CB1AFAD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10</a:t>
            </a:fld>
            <a:endParaRPr lang="en-VN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537DEA-6E7B-A7C7-EA6B-AC9AB58D41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95" y="1154482"/>
            <a:ext cx="5514749" cy="46141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3DEC14D-A80A-9BF2-F8A9-31EF084830C9}"/>
              </a:ext>
            </a:extLst>
          </p:cNvPr>
          <p:cNvSpPr txBox="1"/>
          <p:nvPr/>
        </p:nvSpPr>
        <p:spPr>
          <a:xfrm>
            <a:off x="1445395" y="4147690"/>
            <a:ext cx="4078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</a:rPr>
              <a:t>[PA]</a:t>
            </a:r>
            <a:r>
              <a:rPr lang="en-US" altLang="ko-KR" baseline="-2500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</a:rPr>
              <a:t> = 10 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M, [O</a:t>
            </a:r>
            <a:r>
              <a:rPr lang="en-US" altLang="ko-KR" baseline="-2500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]</a:t>
            </a:r>
            <a:r>
              <a:rPr lang="en-US" altLang="ko-KR" baseline="-2500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10 – 600 M</a:t>
            </a:r>
          </a:p>
          <a:p>
            <a:pPr algn="ctr"/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[t-</a:t>
            </a:r>
            <a:r>
              <a:rPr lang="en-US" altLang="ko-KR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BuOH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] = 10 </a:t>
            </a:r>
            <a:r>
              <a:rPr lang="en-US" altLang="ko-KR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M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, pH 7 (5 </a:t>
            </a:r>
            <a:r>
              <a:rPr lang="en-US" altLang="ko-KR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M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PBS)  </a:t>
            </a:r>
            <a:endParaRPr lang="ko-KR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2109EBD-423E-E026-90B0-501F9658B9EF}"/>
              </a:ext>
            </a:extLst>
          </p:cNvPr>
          <p:cNvSpPr txBox="1"/>
          <p:nvPr/>
        </p:nvSpPr>
        <p:spPr>
          <a:xfrm>
            <a:off x="2228846" y="5379052"/>
            <a:ext cx="17851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b="1"/>
              <a:t>[O</a:t>
            </a:r>
            <a:r>
              <a:rPr lang="en-US" altLang="ko-KR" b="1" baseline="-25000"/>
              <a:t>3</a:t>
            </a:r>
            <a:r>
              <a:rPr lang="en-US" altLang="ko-KR" b="1"/>
              <a:t>]</a:t>
            </a:r>
            <a:r>
              <a:rPr lang="en-US" altLang="ko-KR" b="1" baseline="-25000"/>
              <a:t>0</a:t>
            </a:r>
            <a:r>
              <a:rPr lang="en-US" altLang="ko-KR" b="1"/>
              <a:t>/[PA]</a:t>
            </a:r>
            <a:r>
              <a:rPr lang="en-US" altLang="ko-KR" b="1" baseline="-25000"/>
              <a:t>0</a:t>
            </a:r>
            <a:endParaRPr lang="ko-KR" altLang="en-US" b="1"/>
          </a:p>
        </p:txBody>
      </p:sp>
      <p:cxnSp>
        <p:nvCxnSpPr>
          <p:cNvPr id="13" name="직선 연결선 9">
            <a:extLst>
              <a:ext uri="{FF2B5EF4-FFF2-40B4-BE49-F238E27FC236}">
                <a16:creationId xmlns:a16="http://schemas.microsoft.com/office/drawing/2014/main" id="{19E4B2F5-380A-F61C-977E-C6BAA67D25CB}"/>
              </a:ext>
            </a:extLst>
          </p:cNvPr>
          <p:cNvCxnSpPr>
            <a:cxnSpLocks/>
          </p:cNvCxnSpPr>
          <p:nvPr/>
        </p:nvCxnSpPr>
        <p:spPr>
          <a:xfrm>
            <a:off x="776391" y="2826283"/>
            <a:ext cx="469009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8FB7CF3-FED0-1761-95D5-DC32C4E1605A}"/>
              </a:ext>
            </a:extLst>
          </p:cNvPr>
          <p:cNvSpPr txBox="1"/>
          <p:nvPr/>
        </p:nvSpPr>
        <p:spPr>
          <a:xfrm>
            <a:off x="1119949" y="768622"/>
            <a:ext cx="4109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zonation of propylamine (PA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294FC9-3D92-0236-F405-49D9A6C4D909}"/>
              </a:ext>
            </a:extLst>
          </p:cNvPr>
          <p:cNvSpPr txBox="1"/>
          <p:nvPr/>
        </p:nvSpPr>
        <p:spPr>
          <a:xfrm>
            <a:off x="927375" y="2268982"/>
            <a:ext cx="4563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60% as mol-NO</a:t>
            </a:r>
            <a:r>
              <a:rPr lang="en-US" altLang="ko-KR" baseline="-25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</a:t>
            </a:r>
            <a:r>
              <a:rPr lang="en-US" altLang="ko-KR" baseline="30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-</a:t>
            </a:r>
            <a:r>
              <a:rPr lang="en-US" altLang="ko-KR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per </a:t>
            </a:r>
            <a:r>
              <a:rPr lang="en-US" altLang="ko-KR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ol </a:t>
            </a:r>
            <a:r>
              <a:rPr lang="en-US" altLang="ko-KR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A (total NC method)</a:t>
            </a:r>
            <a:endParaRPr lang="ko-KR" altLang="en-US" baseline="300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" name="Picture 18" descr="A black line on a white background&#10;&#10;Description automatically generated">
            <a:extLst>
              <a:ext uri="{FF2B5EF4-FFF2-40B4-BE49-F238E27FC236}">
                <a16:creationId xmlns:a16="http://schemas.microsoft.com/office/drawing/2014/main" id="{CF4F4CA3-C13B-45DB-2E99-19CF893C53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0772" y="1520562"/>
            <a:ext cx="1683253" cy="508152"/>
          </a:xfrm>
          <a:prstGeom prst="rect">
            <a:avLst/>
          </a:prstGeom>
        </p:spPr>
      </p:pic>
      <p:pic>
        <p:nvPicPr>
          <p:cNvPr id="21" name="Picture 20" descr="A black line with a white background&#10;&#10;Description automatically generated">
            <a:extLst>
              <a:ext uri="{FF2B5EF4-FFF2-40B4-BE49-F238E27FC236}">
                <a16:creationId xmlns:a16="http://schemas.microsoft.com/office/drawing/2014/main" id="{E94A66FA-C21D-7943-774B-6B5076638B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6812" y="2330900"/>
            <a:ext cx="1912807" cy="563281"/>
          </a:xfrm>
          <a:prstGeom prst="rect">
            <a:avLst/>
          </a:prstGeom>
        </p:spPr>
      </p:pic>
      <p:pic>
        <p:nvPicPr>
          <p:cNvPr id="22" name="Picture 21" descr="A black line on a white background&#10;&#10;Description automatically generated">
            <a:extLst>
              <a:ext uri="{FF2B5EF4-FFF2-40B4-BE49-F238E27FC236}">
                <a16:creationId xmlns:a16="http://schemas.microsoft.com/office/drawing/2014/main" id="{857F8902-51BB-D6A6-9FBF-E82C5F0C5D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9809" y="2367390"/>
            <a:ext cx="1798919" cy="54307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AAB7D55-305A-6B41-3835-681E6C8ADDBC}"/>
              </a:ext>
            </a:extLst>
          </p:cNvPr>
          <p:cNvSpPr txBox="1"/>
          <p:nvPr/>
        </p:nvSpPr>
        <p:spPr>
          <a:xfrm>
            <a:off x="7636752" y="2171616"/>
            <a:ext cx="54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altLang="ko-KR" sz="2400" baseline="-2500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ko-KR" altLang="en-US" sz="2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Straight Arrow Connector 17">
            <a:extLst>
              <a:ext uri="{FF2B5EF4-FFF2-40B4-BE49-F238E27FC236}">
                <a16:creationId xmlns:a16="http://schemas.microsoft.com/office/drawing/2014/main" id="{81C22D08-AB27-1B89-EE4F-B4422E730BF8}"/>
              </a:ext>
            </a:extLst>
          </p:cNvPr>
          <p:cNvCxnSpPr>
            <a:cxnSpLocks/>
          </p:cNvCxnSpPr>
          <p:nvPr/>
        </p:nvCxnSpPr>
        <p:spPr>
          <a:xfrm>
            <a:off x="7533341" y="2683263"/>
            <a:ext cx="726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17">
            <a:extLst>
              <a:ext uri="{FF2B5EF4-FFF2-40B4-BE49-F238E27FC236}">
                <a16:creationId xmlns:a16="http://schemas.microsoft.com/office/drawing/2014/main" id="{EA9FFB0B-48E8-DC52-2E7E-0669A733483A}"/>
              </a:ext>
            </a:extLst>
          </p:cNvPr>
          <p:cNvCxnSpPr>
            <a:cxnSpLocks/>
          </p:cNvCxnSpPr>
          <p:nvPr/>
        </p:nvCxnSpPr>
        <p:spPr>
          <a:xfrm>
            <a:off x="10159619" y="2705146"/>
            <a:ext cx="113101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5D0E117E-D212-D206-B548-2D62DA51CFC7}"/>
              </a:ext>
            </a:extLst>
          </p:cNvPr>
          <p:cNvSpPr txBox="1"/>
          <p:nvPr/>
        </p:nvSpPr>
        <p:spPr>
          <a:xfrm>
            <a:off x="11385837" y="2448222"/>
            <a:ext cx="7777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200"/>
              <a:t>NO</a:t>
            </a:r>
            <a:r>
              <a:rPr lang="en-VN" sz="2200" baseline="-25000"/>
              <a:t>2</a:t>
            </a:r>
            <a:r>
              <a:rPr lang="en-VN" sz="2200" baseline="30000"/>
              <a:t>–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46997EE-81CB-A532-6912-AF940D2BD136}"/>
              </a:ext>
            </a:extLst>
          </p:cNvPr>
          <p:cNvSpPr txBox="1"/>
          <p:nvPr/>
        </p:nvSpPr>
        <p:spPr>
          <a:xfrm>
            <a:off x="10192785" y="2221598"/>
            <a:ext cx="1024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/>
              <a:t>UV</a:t>
            </a:r>
            <a:r>
              <a:rPr lang="en-VN" sz="2000" baseline="-25000"/>
              <a:t>254nm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EF86F6F-6B10-20E2-32DA-839C4EFC521B}"/>
              </a:ext>
            </a:extLst>
          </p:cNvPr>
          <p:cNvCxnSpPr>
            <a:cxnSpLocks/>
          </p:cNvCxnSpPr>
          <p:nvPr/>
        </p:nvCxnSpPr>
        <p:spPr>
          <a:xfrm>
            <a:off x="8358192" y="3799366"/>
            <a:ext cx="3645062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0CC49E4E-E7A9-4F74-A37C-2F7213C73724}"/>
              </a:ext>
            </a:extLst>
          </p:cNvPr>
          <p:cNvSpPr txBox="1"/>
          <p:nvPr/>
        </p:nvSpPr>
        <p:spPr>
          <a:xfrm>
            <a:off x="9669616" y="3425824"/>
            <a:ext cx="1745991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1% NO</a:t>
            </a:r>
            <a:r>
              <a:rPr lang="en-VN" sz="20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aseline="30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ield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E47C73E5-B17C-14F5-7258-C6A49AF188C0}"/>
              </a:ext>
            </a:extLst>
          </p:cNvPr>
          <p:cNvCxnSpPr>
            <a:cxnSpLocks/>
          </p:cNvCxnSpPr>
          <p:nvPr/>
        </p:nvCxnSpPr>
        <p:spPr>
          <a:xfrm>
            <a:off x="5799995" y="4289969"/>
            <a:ext cx="4223115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4AB66E6A-8574-4A0F-E2C9-7F3B6F6C3D98}"/>
              </a:ext>
            </a:extLst>
          </p:cNvPr>
          <p:cNvSpPr txBox="1"/>
          <p:nvPr/>
        </p:nvSpPr>
        <p:spPr>
          <a:xfrm>
            <a:off x="5749376" y="1230287"/>
            <a:ext cx="5666231" cy="8720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800"/>
              </a:spcAft>
            </a:pPr>
            <a:r>
              <a:rPr lang="en-VN" sz="22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 </a:t>
            </a:r>
            <a:r>
              <a:rPr lang="en-US" altLang="ko-KR" sz="22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[O</a:t>
            </a:r>
            <a:r>
              <a:rPr lang="en-US" altLang="ko-KR" sz="22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ko-KR" sz="22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r>
              <a:rPr lang="en-US" altLang="ko-KR" sz="22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 sz="22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[PA]</a:t>
            </a:r>
            <a:r>
              <a:rPr lang="en-US" altLang="ko-KR" sz="22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VN" altLang="ko-KR" sz="22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VN" altLang="ko-KR" sz="22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10</a:t>
            </a:r>
          </a:p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VN" altLang="ko-KR" sz="2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irect calculation from batch UV photolysis:</a:t>
            </a:r>
            <a:endParaRPr lang="ko-KR" altLang="en-US" sz="22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C22008DF-10F1-00AD-4CD8-857B29996272}"/>
              </a:ext>
            </a:extLst>
          </p:cNvPr>
          <p:cNvSpPr txBox="1"/>
          <p:nvPr/>
        </p:nvSpPr>
        <p:spPr>
          <a:xfrm>
            <a:off x="5766635" y="4564032"/>
            <a:ext cx="62263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VN" altLang="ko-KR" sz="220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determination by LC/UV with standard: </a:t>
            </a:r>
            <a:r>
              <a:rPr lang="en-VN" altLang="ko-KR" sz="22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7%</a:t>
            </a:r>
            <a:endParaRPr lang="ko-KR" altLang="en-US" sz="2200" b="1">
              <a:solidFill>
                <a:srgbClr val="0432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69D5DEB-322C-5F82-AD52-853908F872F2}"/>
              </a:ext>
            </a:extLst>
          </p:cNvPr>
          <p:cNvSpPr txBox="1"/>
          <p:nvPr/>
        </p:nvSpPr>
        <p:spPr>
          <a:xfrm>
            <a:off x="7896501" y="2876460"/>
            <a:ext cx="1745991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3% NO</a:t>
            </a:r>
            <a:r>
              <a:rPr lang="en-VN" sz="20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aseline="30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ield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464806A-0CE0-3CBB-8965-639FC5905DE9}"/>
              </a:ext>
            </a:extLst>
          </p:cNvPr>
          <p:cNvSpPr txBox="1"/>
          <p:nvPr/>
        </p:nvSpPr>
        <p:spPr>
          <a:xfrm>
            <a:off x="6136910" y="3868614"/>
            <a:ext cx="3264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C yield = (53/61)*100 </a:t>
            </a:r>
            <a:r>
              <a:rPr lang="en-VN" sz="2000" b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87%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1D03258-93F4-C1D8-4805-88AA9239A292}"/>
              </a:ext>
            </a:extLst>
          </p:cNvPr>
          <p:cNvCxnSpPr>
            <a:cxnSpLocks/>
          </p:cNvCxnSpPr>
          <p:nvPr/>
        </p:nvCxnSpPr>
        <p:spPr>
          <a:xfrm>
            <a:off x="5790344" y="3333176"/>
            <a:ext cx="6212910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24B65954-CF8C-7218-CF7C-4354E52A122F}"/>
              </a:ext>
            </a:extLst>
          </p:cNvPr>
          <p:cNvSpPr txBox="1"/>
          <p:nvPr/>
        </p:nvSpPr>
        <p:spPr>
          <a:xfrm>
            <a:off x="-28385" y="5794046"/>
            <a:ext cx="12191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From the pre-determined NO</a:t>
            </a:r>
            <a:r>
              <a:rPr lang="en-VN" sz="2000" baseline="-2500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aseline="3000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 yield (53%) from UV photolysis of nitropropane, NC product yield (i.e., nitropropane) was calculated to be </a:t>
            </a:r>
            <a:r>
              <a:rPr lang="en-V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7% (by batch UV photolysis)</a:t>
            </a: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. The calculated result was comparable to direct determination by </a:t>
            </a:r>
            <a:r>
              <a:rPr lang="en-VN" sz="200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C/UV analysis (97%)</a:t>
            </a: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 using an authentic standard of nitropropane. </a:t>
            </a:r>
            <a:endParaRPr lang="en-VN" sz="2000" baseline="30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52AB3BD-3B53-4270-BCF7-9DEDEC1E5B88}"/>
              </a:ext>
            </a:extLst>
          </p:cNvPr>
          <p:cNvSpPr txBox="1"/>
          <p:nvPr/>
        </p:nvSpPr>
        <p:spPr>
          <a:xfrm>
            <a:off x="1600742" y="3076515"/>
            <a:ext cx="1745991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3% NO</a:t>
            </a:r>
            <a:r>
              <a:rPr lang="en-VN" sz="20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aseline="30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ield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29C80529-CA54-B07A-78FF-9991379FA222}"/>
              </a:ext>
            </a:extLst>
          </p:cNvPr>
          <p:cNvCxnSpPr/>
          <p:nvPr/>
        </p:nvCxnSpPr>
        <p:spPr>
          <a:xfrm flipV="1">
            <a:off x="1548426" y="2862526"/>
            <a:ext cx="0" cy="2222723"/>
          </a:xfrm>
          <a:prstGeom prst="line">
            <a:avLst/>
          </a:prstGeom>
          <a:ln>
            <a:solidFill>
              <a:srgbClr val="00B05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51081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F728A37-DA02-9999-FABF-CCF9ECC77CCE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0AB3E4E-46A0-921E-57B4-1E98EF1C82ED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NC products from ozonation of amines and amino acids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6939D52-31FE-F6B6-D41B-DB2065EA046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D7ED4BE5-1297-2563-07F5-5D886AFFFAF9}"/>
              </a:ext>
            </a:extLst>
          </p:cNvPr>
          <p:cNvSpPr txBox="1"/>
          <p:nvPr/>
        </p:nvSpPr>
        <p:spPr>
          <a:xfrm>
            <a:off x="28785" y="731278"/>
            <a:ext cx="8245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/>
              <a:t>Estimation approach for NC yields (%) using total NC metho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B8A1671-5A8E-7B4C-53A0-2A7A65502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11</a:t>
            </a:fld>
            <a:endParaRPr lang="en-VN"/>
          </a:p>
        </p:txBody>
      </p:sp>
      <p:pic>
        <p:nvPicPr>
          <p:cNvPr id="9" name="Picture 8" descr="A graph of different sizes of objects&#10;&#10;Description automatically generated with medium confidence">
            <a:extLst>
              <a:ext uri="{FF2B5EF4-FFF2-40B4-BE49-F238E27FC236}">
                <a16:creationId xmlns:a16="http://schemas.microsoft.com/office/drawing/2014/main" id="{66342828-8C2B-190D-A8C5-F70113188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49548"/>
            <a:ext cx="7772400" cy="54774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FDA7216-E430-3598-B440-C12C4898A3BD}"/>
              </a:ext>
            </a:extLst>
          </p:cNvPr>
          <p:cNvSpPr txBox="1"/>
          <p:nvPr/>
        </p:nvSpPr>
        <p:spPr>
          <a:xfrm>
            <a:off x="4437428" y="3831778"/>
            <a:ext cx="11446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16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ef. 1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16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6%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6CCE03-C6D6-5F7D-5E97-7A38F7ABB7F2}"/>
              </a:ext>
            </a:extLst>
          </p:cNvPr>
          <p:cNvSpPr txBox="1"/>
          <p:nvPr/>
        </p:nvSpPr>
        <p:spPr>
          <a:xfrm>
            <a:off x="1115696" y="1519825"/>
            <a:ext cx="814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ef.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75%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282A56-E3C3-E7DD-301C-860B8DB219DB}"/>
              </a:ext>
            </a:extLst>
          </p:cNvPr>
          <p:cNvSpPr txBox="1"/>
          <p:nvPr/>
        </p:nvSpPr>
        <p:spPr>
          <a:xfrm>
            <a:off x="7747191" y="1778658"/>
            <a:ext cx="444480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388" marR="0" lvl="0" indent="-1793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VN" sz="14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ef. 1: </a:t>
            </a:r>
            <a:r>
              <a:rPr kumimoji="0" lang="en-VN" sz="1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cCurry et al. (2016). Env Sci Tech, 50, 1209-1217 (O</a:t>
            </a:r>
            <a:r>
              <a:rPr kumimoji="0" lang="en-VN" sz="1400" b="0" i="0" u="none" strike="noStrike" kern="1200" cap="none" spc="0" normalizeH="0" baseline="-2500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kumimoji="0" lang="en-VN" sz="1400" b="0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of 6-10 times target amines/amino acids)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1F8E2C-1B8C-E805-80F6-45D49897DF3B}"/>
              </a:ext>
            </a:extLst>
          </p:cNvPr>
          <p:cNvSpPr txBox="1"/>
          <p:nvPr/>
        </p:nvSpPr>
        <p:spPr>
          <a:xfrm>
            <a:off x="7772400" y="2377711"/>
            <a:ext cx="47130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388" marR="0" lvl="0" indent="-1793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VN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ef. 2: </a:t>
            </a:r>
            <a:r>
              <a:rPr kumimoji="0" lang="en-VN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hi &amp; McCurry (2020). Env Sci Tech, 54, 2182-2191 (O</a:t>
            </a:r>
            <a:r>
              <a:rPr kumimoji="0" lang="en-VN" sz="14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kumimoji="0" lang="en-VN" sz="1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of 10 times target amines/amino acids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A8CEB3D-4155-577D-D154-99E4BABA4E2D}"/>
                  </a:ext>
                </a:extLst>
              </p:cNvPr>
              <p:cNvSpPr txBox="1"/>
              <p:nvPr/>
            </p:nvSpPr>
            <p:spPr>
              <a:xfrm>
                <a:off x="543357" y="1993196"/>
                <a:ext cx="114467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VN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Ref. 1: 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VN" sz="1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~</m:t>
                    </m:r>
                  </m:oMath>
                </a14:m>
                <a:r>
                  <a:rPr kumimoji="0" lang="en-VN" sz="1600" b="1" i="0" u="none" strike="noStrike" kern="1200" cap="none" spc="0" normalizeH="0" baseline="0" noProof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Calibri" panose="020F0502020204030204" pitchFamily="34" charset="0"/>
                    <a:cs typeface="Calibri" panose="020F0502020204030204" pitchFamily="34" charset="0"/>
                  </a:rPr>
                  <a:t>100%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A8CEB3D-4155-577D-D154-99E4BABA4E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357" y="1993196"/>
                <a:ext cx="1144678" cy="584775"/>
              </a:xfrm>
              <a:prstGeom prst="rect">
                <a:avLst/>
              </a:prstGeom>
              <a:blipFill>
                <a:blip r:embed="rId4"/>
                <a:stretch>
                  <a:fillRect t="-2083" b="-10417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B341AE4B-9272-D6F2-8189-6295AF72E99D}"/>
              </a:ext>
            </a:extLst>
          </p:cNvPr>
          <p:cNvSpPr txBox="1"/>
          <p:nvPr/>
        </p:nvSpPr>
        <p:spPr>
          <a:xfrm>
            <a:off x="3617116" y="2104600"/>
            <a:ext cx="8143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VN" sz="16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ef. 3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VN" sz="1600" b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0</a:t>
            </a:r>
            <a:r>
              <a:rPr kumimoji="0" lang="en-VN" sz="16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%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0D0ECA5-C260-A676-E7C9-4F7B8AFC2AF3}"/>
              </a:ext>
            </a:extLst>
          </p:cNvPr>
          <p:cNvSpPr txBox="1"/>
          <p:nvPr/>
        </p:nvSpPr>
        <p:spPr>
          <a:xfrm>
            <a:off x="7772400" y="2952587"/>
            <a:ext cx="42887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388" indent="-179388">
              <a:buFont typeface="Arial" panose="020B0604020202020204" pitchFamily="34" charset="0"/>
              <a:buChar char="•"/>
              <a:defRPr/>
            </a:pPr>
            <a:r>
              <a:rPr kumimoji="0" lang="en-VN" sz="14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ef. 3: 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Essaïed, K. A. et al. Water Research, 209, 117864. </a:t>
            </a:r>
            <a:r>
              <a:rPr kumimoji="0" lang="en-VN" sz="14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(O</a:t>
            </a:r>
            <a:r>
              <a:rPr kumimoji="0" lang="en-VN" sz="1400" b="0" i="0" u="none" strike="noStrike" kern="1200" cap="none" spc="0" normalizeH="0" baseline="-2500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kumimoji="0" lang="en-VN" sz="14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of 5 times target amines/amino acids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6C0FB2-BF7D-F9D7-9C97-61F6811A71A4}"/>
              </a:ext>
            </a:extLst>
          </p:cNvPr>
          <p:cNvSpPr txBox="1"/>
          <p:nvPr/>
        </p:nvSpPr>
        <p:spPr>
          <a:xfrm>
            <a:off x="1846346" y="1408604"/>
            <a:ext cx="2964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</a:rPr>
              <a:t>[Amine]</a:t>
            </a:r>
            <a:r>
              <a:rPr lang="en-US" altLang="ko-KR" sz="1400" baseline="-2500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</a:rPr>
              <a:t> = 10 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M, [O</a:t>
            </a:r>
            <a:r>
              <a:rPr lang="en-US" altLang="ko-KR" sz="1400" baseline="-2500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]</a:t>
            </a:r>
            <a:r>
              <a:rPr lang="en-US" altLang="ko-KR" sz="1400" baseline="-2500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100 M</a:t>
            </a:r>
          </a:p>
          <a:p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[t-</a:t>
            </a:r>
            <a:r>
              <a:rPr lang="en-US" altLang="ko-KR" sz="140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BuOH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] = 10 </a:t>
            </a:r>
            <a:r>
              <a:rPr lang="en-US" altLang="ko-KR" sz="140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M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, pH 7 (5 </a:t>
            </a:r>
            <a:r>
              <a:rPr lang="en-US" altLang="ko-KR" sz="1400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M</a:t>
            </a:r>
            <a:r>
              <a:rPr lang="en-US" altLang="ko-KR" sz="140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PBS)  </a:t>
            </a:r>
            <a:endParaRPr lang="ko-KR" altLang="en-US" sz="1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" name="직선 연결선 9">
            <a:extLst>
              <a:ext uri="{FF2B5EF4-FFF2-40B4-BE49-F238E27FC236}">
                <a16:creationId xmlns:a16="http://schemas.microsoft.com/office/drawing/2014/main" id="{C737609A-F00E-16A7-3952-D6EB9EE79D81}"/>
              </a:ext>
            </a:extLst>
          </p:cNvPr>
          <p:cNvCxnSpPr>
            <a:cxnSpLocks/>
          </p:cNvCxnSpPr>
          <p:nvPr/>
        </p:nvCxnSpPr>
        <p:spPr>
          <a:xfrm>
            <a:off x="748399" y="2779630"/>
            <a:ext cx="3976161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59DDA7A-DD26-A7CF-FB12-46D1DECD8731}"/>
              </a:ext>
            </a:extLst>
          </p:cNvPr>
          <p:cNvCxnSpPr>
            <a:cxnSpLocks/>
          </p:cNvCxnSpPr>
          <p:nvPr/>
        </p:nvCxnSpPr>
        <p:spPr>
          <a:xfrm>
            <a:off x="4724560" y="1376827"/>
            <a:ext cx="0" cy="3962195"/>
          </a:xfrm>
          <a:prstGeom prst="line">
            <a:avLst/>
          </a:prstGeom>
          <a:ln w="12700">
            <a:solidFill>
              <a:schemeClr val="bg2">
                <a:lumMod val="50000"/>
              </a:schemeClr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41C7B55-8394-9175-CFFF-6D2935388B69}"/>
              </a:ext>
            </a:extLst>
          </p:cNvPr>
          <p:cNvSpPr txBox="1"/>
          <p:nvPr/>
        </p:nvSpPr>
        <p:spPr>
          <a:xfrm>
            <a:off x="4737467" y="2567767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3(</a:t>
            </a:r>
            <a:r>
              <a:rPr lang="en-US" altLang="ko-KR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6)%, n=8</a:t>
            </a:r>
            <a:endParaRPr lang="ko-KR" altLang="en-US" sz="20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직선 연결선 9">
            <a:extLst>
              <a:ext uri="{FF2B5EF4-FFF2-40B4-BE49-F238E27FC236}">
                <a16:creationId xmlns:a16="http://schemas.microsoft.com/office/drawing/2014/main" id="{660FFB18-544D-7B75-C074-8E6699D5FB3A}"/>
              </a:ext>
            </a:extLst>
          </p:cNvPr>
          <p:cNvCxnSpPr>
            <a:cxnSpLocks/>
          </p:cNvCxnSpPr>
          <p:nvPr/>
        </p:nvCxnSpPr>
        <p:spPr>
          <a:xfrm>
            <a:off x="4724560" y="4644920"/>
            <a:ext cx="3022631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6A6E3890-F783-1877-F611-0F3E1E72FD4A}"/>
              </a:ext>
            </a:extLst>
          </p:cNvPr>
          <p:cNvSpPr txBox="1"/>
          <p:nvPr/>
        </p:nvSpPr>
        <p:spPr>
          <a:xfrm>
            <a:off x="7774445" y="4416553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2(</a:t>
            </a:r>
            <a:r>
              <a:rPr lang="en-US" altLang="ko-KR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8)%, n=6</a:t>
            </a:r>
            <a:endParaRPr lang="ko-KR" altLang="en-US" sz="200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그림 1">
            <a:extLst>
              <a:ext uri="{FF2B5EF4-FFF2-40B4-BE49-F238E27FC236}">
                <a16:creationId xmlns:a16="http://schemas.microsoft.com/office/drawing/2014/main" id="{F9671DA9-BD49-7B2A-E9EC-FD5E92D9E4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9534" y="3135369"/>
            <a:ext cx="1771561" cy="587484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C3159453-6031-725A-0DF4-FC71427293F9}"/>
              </a:ext>
            </a:extLst>
          </p:cNvPr>
          <p:cNvSpPr txBox="1"/>
          <p:nvPr/>
        </p:nvSpPr>
        <p:spPr>
          <a:xfrm>
            <a:off x="7425251" y="135380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800"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346030F-7D50-C09A-85D3-041BC7AA0750}"/>
              </a:ext>
            </a:extLst>
          </p:cNvPr>
          <p:cNvSpPr txBox="1"/>
          <p:nvPr/>
        </p:nvSpPr>
        <p:spPr>
          <a:xfrm>
            <a:off x="7903266" y="5112340"/>
            <a:ext cx="428873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</a:rPr>
              <a:t>When the standards for expected nitro products are unavailable, the </a:t>
            </a:r>
            <a:r>
              <a:rPr lang="en-US" altLang="ko-KR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verage nitrite yield of 68% (0.68)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</a:rPr>
              <a:t> for aliphatic NCs during batch UV photolysis method was used. </a:t>
            </a:r>
            <a:endParaRPr lang="ko-KR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8871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499756E6-AC3F-4E69-9A85-029D6E3AC290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5C3068B-AA84-492E-2FCB-849FC5AA7475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Occurance of total NCs in river water and wastewater effluents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43D3A94F-5009-0CCA-9E60-379F6A8A497D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E14ABFB-6D9C-F5C3-6776-17ADF6A15DD0}"/>
              </a:ext>
            </a:extLst>
          </p:cNvPr>
          <p:cNvGrpSpPr/>
          <p:nvPr/>
        </p:nvGrpSpPr>
        <p:grpSpPr>
          <a:xfrm>
            <a:off x="85728" y="764619"/>
            <a:ext cx="11974582" cy="3629176"/>
            <a:chOff x="0" y="878921"/>
            <a:chExt cx="11974582" cy="3629176"/>
          </a:xfrm>
        </p:grpSpPr>
        <p:pic>
          <p:nvPicPr>
            <p:cNvPr id="16" name="Picture 15" descr="A graph of a number of red rectangular bars&#10;&#10;Description automatically generated with medium confidence">
              <a:extLst>
                <a:ext uri="{FF2B5EF4-FFF2-40B4-BE49-F238E27FC236}">
                  <a16:creationId xmlns:a16="http://schemas.microsoft.com/office/drawing/2014/main" id="{5A85D1C0-5698-E7CC-7A38-90A1B187FF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21177" y="1279031"/>
              <a:ext cx="3906050" cy="3229065"/>
            </a:xfrm>
            <a:prstGeom prst="rect">
              <a:avLst/>
            </a:prstGeom>
          </p:spPr>
        </p:pic>
        <p:pic>
          <p:nvPicPr>
            <p:cNvPr id="4" name="Picture 3" descr="A graph of a number of columns&#10;&#10;Description automatically generated with medium confidence">
              <a:extLst>
                <a:ext uri="{FF2B5EF4-FFF2-40B4-BE49-F238E27FC236}">
                  <a16:creationId xmlns:a16="http://schemas.microsoft.com/office/drawing/2014/main" id="{FD327273-7D49-0AFF-FDC0-F06AF0A6BB3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42355" y="1279031"/>
              <a:ext cx="3909922" cy="3229066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006BD31-787A-F436-4AE5-02B6D54344EB}"/>
                </a:ext>
              </a:extLst>
            </p:cNvPr>
            <p:cNvSpPr/>
            <p:nvPr/>
          </p:nvSpPr>
          <p:spPr>
            <a:xfrm>
              <a:off x="9558620" y="4284707"/>
              <a:ext cx="1581150" cy="22338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VN" sz="1400" b="1">
                  <a:latin typeface="Arial" panose="020B0604020202020204" pitchFamily="34" charset="0"/>
                  <a:cs typeface="Arial" panose="020B0604020202020204" pitchFamily="34" charset="0"/>
                </a:rPr>
                <a:t>g O</a:t>
              </a:r>
              <a:r>
                <a:rPr lang="en-VN" sz="14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VN" sz="1400" b="1">
                  <a:latin typeface="Arial" panose="020B0604020202020204" pitchFamily="34" charset="0"/>
                  <a:cs typeface="Arial" panose="020B0604020202020204" pitchFamily="34" charset="0"/>
                </a:rPr>
                <a:t>/g DOC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3318E5A-D7B2-ED15-080E-AB6F9FDB5FD8}"/>
                </a:ext>
              </a:extLst>
            </p:cNvPr>
            <p:cNvSpPr txBox="1"/>
            <p:nvPr/>
          </p:nvSpPr>
          <p:spPr>
            <a:xfrm>
              <a:off x="2497715" y="909699"/>
              <a:ext cx="1408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000" b="1">
                  <a:solidFill>
                    <a:srgbClr val="0432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River water</a:t>
              </a:r>
            </a:p>
          </p:txBody>
        </p:sp>
        <p:pic>
          <p:nvPicPr>
            <p:cNvPr id="15" name="Picture 14" descr="A graph of a bar chart&#10;&#10;Description automatically generated with medium confidence">
              <a:extLst>
                <a:ext uri="{FF2B5EF4-FFF2-40B4-BE49-F238E27FC236}">
                  <a16:creationId xmlns:a16="http://schemas.microsoft.com/office/drawing/2014/main" id="{94BAF5CF-336B-4BAF-75E0-56DC5E7DC6E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1279031"/>
              <a:ext cx="3906050" cy="3229056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DDD2DEE-3ADB-2D73-FF16-601ACA5DF8E3}"/>
                </a:ext>
              </a:extLst>
            </p:cNvPr>
            <p:cNvSpPr txBox="1"/>
            <p:nvPr/>
          </p:nvSpPr>
          <p:spPr>
            <a:xfrm>
              <a:off x="6252617" y="878921"/>
              <a:ext cx="16696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000" b="1">
                  <a:solidFill>
                    <a:srgbClr val="0432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Wastewater-1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914B5B7-D292-928B-031A-79B64E0E55F4}"/>
                </a:ext>
              </a:extLst>
            </p:cNvPr>
            <p:cNvSpPr txBox="1"/>
            <p:nvPr/>
          </p:nvSpPr>
          <p:spPr>
            <a:xfrm>
              <a:off x="10304958" y="909699"/>
              <a:ext cx="16696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000" b="1">
                  <a:solidFill>
                    <a:srgbClr val="0432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Wastewater-2</a:t>
              </a: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596810E-10C5-B897-E93E-EB4F40F63D87}"/>
                </a:ext>
              </a:extLst>
            </p:cNvPr>
            <p:cNvSpPr/>
            <p:nvPr/>
          </p:nvSpPr>
          <p:spPr>
            <a:xfrm>
              <a:off x="5507803" y="4284707"/>
              <a:ext cx="1581150" cy="22338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VN" sz="1400" b="1">
                  <a:latin typeface="Arial" panose="020B0604020202020204" pitchFamily="34" charset="0"/>
                  <a:cs typeface="Arial" panose="020B0604020202020204" pitchFamily="34" charset="0"/>
                </a:rPr>
                <a:t>g O</a:t>
              </a:r>
              <a:r>
                <a:rPr lang="en-VN" sz="14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VN" sz="1400" b="1">
                  <a:latin typeface="Arial" panose="020B0604020202020204" pitchFamily="34" charset="0"/>
                  <a:cs typeface="Arial" panose="020B0604020202020204" pitchFamily="34" charset="0"/>
                </a:rPr>
                <a:t>/g DO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BF0595C-E3BA-8F8F-0461-C162F4D23FA7}"/>
                </a:ext>
              </a:extLst>
            </p:cNvPr>
            <p:cNvSpPr/>
            <p:nvPr/>
          </p:nvSpPr>
          <p:spPr>
            <a:xfrm>
              <a:off x="1580737" y="4284707"/>
              <a:ext cx="1581150" cy="22338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VN" sz="1400" b="1">
                  <a:latin typeface="Arial" panose="020B0604020202020204" pitchFamily="34" charset="0"/>
                  <a:cs typeface="Arial" panose="020B0604020202020204" pitchFamily="34" charset="0"/>
                </a:rPr>
                <a:t>g O</a:t>
              </a:r>
              <a:r>
                <a:rPr lang="en-VN" sz="1400" b="1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VN" sz="1400" b="1">
                  <a:latin typeface="Arial" panose="020B0604020202020204" pitchFamily="34" charset="0"/>
                  <a:cs typeface="Arial" panose="020B0604020202020204" pitchFamily="34" charset="0"/>
                </a:rPr>
                <a:t>/g DO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6618A59-3DA9-925E-6CC2-D05C509CF3B5}"/>
                  </a:ext>
                </a:extLst>
              </p:cNvPr>
              <p:cNvSpPr txBox="1"/>
              <p:nvPr/>
            </p:nvSpPr>
            <p:spPr>
              <a:xfrm>
                <a:off x="142880" y="4962118"/>
                <a:ext cx="12049120" cy="1767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14000"/>
                  </a:lnSpc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Background NC concentration levels in river water and wastewater effluents. </a:t>
                </a:r>
              </a:p>
              <a:p>
                <a:pPr marL="285750" indent="-285750">
                  <a:lnSpc>
                    <a:spcPct val="114000"/>
                  </a:lnSpc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Laboratory ozonation resulted in an increase in total NC concentrations 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 presence of NC precursors. </a:t>
                </a:r>
              </a:p>
              <a:p>
                <a:pPr marL="285750" indent="-285750">
                  <a:lnSpc>
                    <a:spcPct val="114000"/>
                  </a:lnSpc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Complicated matrix components in wastewater can quench or consume added ozone (</a:t>
                </a:r>
                <a14:m>
                  <m:oMath xmlns:m="http://schemas.openxmlformats.org/officeDocument/2006/math">
                    <m:r>
                      <a:rPr lang="en-V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Wingdings" pitchFamily="2" charset="2"/>
                      </a:rPr>
                      <m:t>≤</m:t>
                    </m:r>
                  </m:oMath>
                </a14:m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 0.5 g O</a:t>
                </a:r>
                <a:r>
                  <a:rPr lang="en-VN" sz="2200" baseline="-250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3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/g DOC), compared to simple matrix of river water (total NC saturated </a:t>
                </a:r>
                <a14:m>
                  <m:oMath xmlns:m="http://schemas.openxmlformats.org/officeDocument/2006/math">
                    <m:r>
                      <a:rPr lang="en-V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  <a:sym typeface="Wingdings" pitchFamily="2" charset="2"/>
                      </a:rPr>
                      <m:t>≥</m:t>
                    </m:r>
                  </m:oMath>
                </a14:m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 0.25 g O</a:t>
                </a:r>
                <a:r>
                  <a:rPr lang="en-VN" sz="2200" baseline="-250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3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  <a:sym typeface="Wingdings" pitchFamily="2" charset="2"/>
                  </a:rPr>
                  <a:t>/g DOC).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6618A59-3DA9-925E-6CC2-D05C509CF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80" y="4962118"/>
                <a:ext cx="12049120" cy="1767984"/>
              </a:xfrm>
              <a:prstGeom prst="rect">
                <a:avLst/>
              </a:prstGeom>
              <a:blipFill>
                <a:blip r:embed="rId6"/>
                <a:stretch>
                  <a:fillRect l="-526" t="-714" r="-316" b="-642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FD4C98E3-3677-125E-495A-6CBC8B4A97BE}"/>
              </a:ext>
            </a:extLst>
          </p:cNvPr>
          <p:cNvSpPr txBox="1"/>
          <p:nvPr/>
        </p:nvSpPr>
        <p:spPr>
          <a:xfrm>
            <a:off x="470431" y="4478620"/>
            <a:ext cx="11394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tal NC concentrations in laboratory ozonation of river water and wastewater effluents.</a:t>
            </a:r>
          </a:p>
        </p:txBody>
      </p:sp>
    </p:spTree>
    <p:extLst>
      <p:ext uri="{BB962C8B-B14F-4D97-AF65-F5344CB8AC3E}">
        <p14:creationId xmlns:p14="http://schemas.microsoft.com/office/powerpoint/2010/main" val="22939717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3BA3D40-BDEE-9773-9D89-DFA05728F685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672284C9-4526-EBD3-A644-E18472006074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>
                  <a:solidFill>
                    <a:srgbClr val="0070C0"/>
                  </a:solidFill>
                  <a:latin typeface="Calibri" panose="020F0502020204030204"/>
                  <a:cs typeface="Times New Roman" panose="02020603050405020304" pitchFamily="18" charset="0"/>
                </a:rPr>
                <a:t>Conclusions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302E17D7-EB76-7CFA-3AFE-8EB97CD42C7D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E615F3-E6ED-D6BD-3137-2620C4FF6F00}"/>
                  </a:ext>
                </a:extLst>
              </p:cNvPr>
              <p:cNvSpPr txBox="1"/>
              <p:nvPr/>
            </p:nvSpPr>
            <p:spPr>
              <a:xfrm>
                <a:off x="80962" y="1009174"/>
                <a:ext cx="12111038" cy="5312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10000"/>
                  </a:lnSpc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This study successfully developed a novel analytical method to quantify total NC levels in waters, based on determining NO</a:t>
                </a:r>
                <a:r>
                  <a:rPr lang="en-VN" sz="2200" baseline="-25000"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VN" sz="2200" baseline="30000">
                    <a:latin typeface="Calibri" panose="020F0502020204030204" pitchFamily="34" charset="0"/>
                    <a:cs typeface="Calibri" panose="020F0502020204030204" pitchFamily="34" charset="0"/>
                  </a:rPr>
                  <a:t>–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 produced from batch reactor UV</a:t>
                </a:r>
                <a:r>
                  <a:rPr lang="en-VN" sz="2200" baseline="-25000">
                    <a:latin typeface="Calibri" panose="020F0502020204030204" pitchFamily="34" charset="0"/>
                    <a:cs typeface="Calibri" panose="020F0502020204030204" pitchFamily="34" charset="0"/>
                  </a:rPr>
                  <a:t>254nm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 photolysis (15,000 mJ/cm</a:t>
                </a:r>
                <a:r>
                  <a:rPr lang="en-VN" sz="2200" baseline="30000"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) in a strongly alkaline solution (pH 12).</a:t>
                </a:r>
              </a:p>
              <a:p>
                <a:pPr marL="342900" indent="-342900">
                  <a:lnSpc>
                    <a:spcPct val="110000"/>
                  </a:lnSpc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With SPE, the method showed good sensitivity: LOD </a:t>
                </a:r>
                <a14:m>
                  <m:oMath xmlns:m="http://schemas.openxmlformats.org/officeDocument/2006/math">
                    <m:r>
                      <a:rPr lang="en-VN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~</m:t>
                    </m:r>
                  </m:oMath>
                </a14:m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2 nM (aliphatic NCs) and 6 nM (aromatic NCs).</a:t>
                </a:r>
              </a:p>
              <a:p>
                <a:pPr marL="342900" indent="-342900">
                  <a:lnSpc>
                    <a:spcPct val="110000"/>
                  </a:lnSpc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The method could be used to determine the NC product yields from ozonation of amines and amino acids: </a:t>
                </a:r>
                <a:r>
                  <a:rPr lang="en-US" altLang="ko-KR" sz="2200">
                    <a:solidFill>
                      <a:srgbClr val="323232"/>
                    </a:solidFill>
                    <a:latin typeface="Calibri" panose="020F0502020204030204" pitchFamily="34" charset="0"/>
                    <a:ea typeface="굴림" panose="020B0600000101010101" pitchFamily="50" charset="-127"/>
                    <a:cs typeface="Calibri" panose="020F0502020204030204" pitchFamily="34" charset="0"/>
                    <a:sym typeface="Symbol" panose="05050102010706020507" pitchFamily="18" charset="2"/>
                  </a:rPr>
                  <a:t>83(6)% for 1/2 amines, and 22%(8)% for amino acids.</a:t>
                </a:r>
              </a:p>
              <a:p>
                <a:pPr marL="342900" indent="-342900">
                  <a:lnSpc>
                    <a:spcPct val="110000"/>
                  </a:lnSpc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2200">
                    <a:solidFill>
                      <a:srgbClr val="323232"/>
                    </a:solidFill>
                    <a:latin typeface="Calibri" panose="020F0502020204030204" pitchFamily="34" charset="0"/>
                    <a:ea typeface="굴림" panose="020B0600000101010101" pitchFamily="50" charset="-127"/>
                    <a:cs typeface="Calibri" panose="020F0502020204030204" pitchFamily="34" charset="0"/>
                    <a:sym typeface="Symbol" panose="05050102010706020507" pitchFamily="18" charset="2"/>
                  </a:rPr>
                  <a:t>Application of the method to real water samples revealed the background NC in river water (</a:t>
                </a: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88 nM) and in secondary effluent (138-180 nM). Ozonation can further increase total NC of up to 77 nM. </a:t>
                </a:r>
              </a:p>
              <a:p>
                <a:pPr marL="342900" indent="-342900">
                  <a:lnSpc>
                    <a:spcPct val="110000"/>
                  </a:lnSpc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altLang="ko-KR" sz="2200">
                    <a:solidFill>
                      <a:srgbClr val="323232"/>
                    </a:solidFill>
                    <a:latin typeface="Calibri" panose="020F0502020204030204" pitchFamily="34" charset="0"/>
                    <a:ea typeface="굴림" panose="020B0600000101010101" pitchFamily="50" charset="-127"/>
                    <a:cs typeface="Calibri" panose="020F0502020204030204" pitchFamily="34" charset="0"/>
                    <a:sym typeface="Symbol" panose="05050102010706020507" pitchFamily="18" charset="2"/>
                  </a:rPr>
                  <a:t>The developed methods can be useful for investigating the occurrence, fate, and transformation of nitro compounds in urban water cycle employing oxidative water treatment processes.  </a:t>
                </a:r>
                <a:endParaRPr lang="en-US" altLang="ko-KR" sz="2200">
                  <a:solidFill>
                    <a:srgbClr val="323232"/>
                  </a:solidFill>
                  <a:latin typeface="Calibri" panose="020F0502020204030204" pitchFamily="34" charset="0"/>
                  <a:ea typeface="굴림" panose="020B0600000101010101" pitchFamily="50" charset="-127"/>
                  <a:cs typeface="Calibri" panose="020F0502020204030204" pitchFamily="34" charset="0"/>
                </a:endParaRPr>
              </a:p>
              <a:p>
                <a:pPr marL="342900" indent="-342900">
                  <a:lnSpc>
                    <a:spcPct val="110000"/>
                  </a:lnSpc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VN" sz="2200">
                    <a:latin typeface="Calibri" panose="020F0502020204030204" pitchFamily="34" charset="0"/>
                    <a:cs typeface="Calibri" panose="020F0502020204030204" pitchFamily="34" charset="0"/>
                  </a:rPr>
                  <a:t>Future studies can focus on applications (more diverse water contexts, monitoring) and applying LC/MS-based methods to explain/identify the unknown portions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BE615F3-E6ED-D6BD-3137-2620C4FF6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2" y="1009174"/>
                <a:ext cx="12111038" cy="5312032"/>
              </a:xfrm>
              <a:prstGeom prst="rect">
                <a:avLst/>
              </a:prstGeom>
              <a:blipFill>
                <a:blip r:embed="rId3"/>
                <a:stretch>
                  <a:fillRect l="-524" t="-477" b="-1432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0E5896-DD6A-F0D2-2A16-4232AEE4C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13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20056742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BDEBD9A-7DBF-47D7-9345-718C137F594F}"/>
              </a:ext>
            </a:extLst>
          </p:cNvPr>
          <p:cNvSpPr txBox="1"/>
          <p:nvPr/>
        </p:nvSpPr>
        <p:spPr>
          <a:xfrm>
            <a:off x="1523999" y="4826514"/>
            <a:ext cx="9144000" cy="78670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>
                <a:latin typeface="+mj-lt"/>
                <a:ea typeface="+mj-ea"/>
                <a:cs typeface="+mj-cs"/>
              </a:rPr>
              <a:t>Thank you for your time and attention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4C4AAB5-E3C1-2935-D917-D01E7C5C1490}"/>
              </a:ext>
            </a:extLst>
          </p:cNvPr>
          <p:cNvSpPr txBox="1"/>
          <p:nvPr/>
        </p:nvSpPr>
        <p:spPr>
          <a:xfrm>
            <a:off x="2241128" y="5790590"/>
            <a:ext cx="8062913" cy="78670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algn="ctr">
              <a:lnSpc>
                <a:spcPct val="120000"/>
              </a:lnSpc>
              <a:spcBef>
                <a:spcPts val="1000"/>
              </a:spcBef>
              <a:spcAft>
                <a:spcPts val="800"/>
              </a:spcAft>
            </a:pPr>
            <a:r>
              <a:rPr lang="en-US" sz="2200" i="1"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This study was supported by National Research Foundation of Korea (NRF, No. 2023R1A2C200616411).</a:t>
            </a:r>
            <a:endParaRPr lang="en-US" sz="2200" b="1" i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그림 9" descr="A high angle view of a city&#10;&#10;Description automatically generated">
            <a:extLst>
              <a:ext uri="{FF2B5EF4-FFF2-40B4-BE49-F238E27FC236}">
                <a16:creationId xmlns:a16="http://schemas.microsoft.com/office/drawing/2014/main" id="{7C3EEE42-227D-247D-11E1-C157F71524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906"/>
          <a:stretch/>
        </p:blipFill>
        <p:spPr>
          <a:xfrm>
            <a:off x="20" y="10"/>
            <a:ext cx="12191980" cy="460567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FB7FB62D-DD5B-C587-F53F-679128D41B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6439" y="4525778"/>
            <a:ext cx="12207200" cy="123363"/>
            <a:chOff x="-5025" y="6737718"/>
            <a:chExt cx="12207200" cy="123363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D474BA53-241B-ACB6-E742-B074F40EB9B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 flipH="1">
              <a:off x="6036894" y="695800"/>
              <a:ext cx="123362" cy="12207199"/>
            </a:xfrm>
            <a:prstGeom prst="rect">
              <a:avLst/>
            </a:prstGeom>
            <a:gradFill>
              <a:gsLst>
                <a:gs pos="0">
                  <a:schemeClr val="accent5"/>
                </a:gs>
                <a:gs pos="100000">
                  <a:schemeClr val="accent2"/>
                </a:gs>
              </a:gsLst>
              <a:lin ang="18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797B091-2608-7480-FE24-507CC5333A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9176406" y="3835311"/>
              <a:ext cx="123362" cy="5928176"/>
            </a:xfrm>
            <a:prstGeom prst="rect">
              <a:avLst/>
            </a:prstGeom>
            <a:gradFill>
              <a:gsLst>
                <a:gs pos="19000">
                  <a:schemeClr val="accent5">
                    <a:alpha val="0"/>
                  </a:schemeClr>
                </a:gs>
                <a:gs pos="100000">
                  <a:schemeClr val="accent5">
                    <a:lumMod val="60000"/>
                    <a:lumOff val="40000"/>
                  </a:schemeClr>
                </a:gs>
              </a:gsLst>
              <a:lin ang="6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5632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F728A37-DA02-9999-FABF-CCF9ECC77CCE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0AB3E4E-46A0-921E-57B4-1E98EF1C82ED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Yield of NC products from ozonation of amines and amino acids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6939D52-31FE-F6B6-D41B-DB2065EA046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64F2BAFD-538A-11E0-8425-A76D4579D5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7573" y="984704"/>
            <a:ext cx="7152643" cy="537566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C3E2D2-47A3-3BCC-E1A8-918765E5DD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15</a:t>
            </a:fld>
            <a:endParaRPr lang="en-VN"/>
          </a:p>
        </p:txBody>
      </p:sp>
      <p:pic>
        <p:nvPicPr>
          <p:cNvPr id="9" name="Picture 8" descr="A graph of different types of amino acids&#10;&#10;Description automatically generated">
            <a:extLst>
              <a:ext uri="{FF2B5EF4-FFF2-40B4-BE49-F238E27FC236}">
                <a16:creationId xmlns:a16="http://schemas.microsoft.com/office/drawing/2014/main" id="{7BD54CD0-857C-11C3-D3FE-29E4E4887F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105" y="911432"/>
            <a:ext cx="7171438" cy="505422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52C5D31-37B5-DE22-BE3E-EE99AA968642}"/>
              </a:ext>
            </a:extLst>
          </p:cNvPr>
          <p:cNvSpPr txBox="1"/>
          <p:nvPr/>
        </p:nvSpPr>
        <p:spPr>
          <a:xfrm>
            <a:off x="364194" y="6038628"/>
            <a:ext cx="4078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</a:rPr>
              <a:t>[TCp]</a:t>
            </a:r>
            <a:r>
              <a:rPr lang="en-US" altLang="ko-KR" baseline="-2500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</a:rPr>
              <a:t> = 10 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M, [O</a:t>
            </a:r>
            <a:r>
              <a:rPr lang="en-US" altLang="ko-KR" baseline="-2500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]</a:t>
            </a:r>
            <a:r>
              <a:rPr lang="en-US" altLang="ko-KR" baseline="-25000"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= 30 and 100 M</a:t>
            </a:r>
          </a:p>
          <a:p>
            <a:pPr algn="ctr"/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[t-</a:t>
            </a:r>
            <a:r>
              <a:rPr lang="en-US" altLang="ko-KR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BuOH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] = 10 </a:t>
            </a:r>
            <a:r>
              <a:rPr lang="en-US" altLang="ko-KR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M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, pH 7 (5 </a:t>
            </a:r>
            <a:r>
              <a:rPr lang="en-US" altLang="ko-KR" err="1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M</a:t>
            </a:r>
            <a:r>
              <a:rPr lang="en-US" altLang="ko-KR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PBS)  </a:t>
            </a:r>
            <a:endParaRPr lang="ko-KR" altLang="en-US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FDD647B-866C-C0A7-30F2-61C1C7C5C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4063" y="2129581"/>
          <a:ext cx="982661" cy="28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40896" imgH="244897" progId="ChemDraw.Document.6.0">
                  <p:embed/>
                </p:oleObj>
              </mc:Choice>
              <mc:Fallback>
                <p:oleObj name="CS ChemDraw Drawing" r:id="rId5" imgW="840896" imgH="24489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FDD647B-866C-C0A7-30F2-61C1C7C5C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4063" y="2129581"/>
                        <a:ext cx="982661" cy="28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DF95073-F676-D24C-28FE-AC8597BB4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9643" y="2650847"/>
          <a:ext cx="911500" cy="69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57194" imgH="574081" progId="ChemDraw.Document.6.0">
                  <p:embed/>
                </p:oleObj>
              </mc:Choice>
              <mc:Fallback>
                <p:oleObj name="CS ChemDraw Drawing" r:id="rId7" imgW="757194" imgH="574081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DF95073-F676-D24C-28FE-AC8597BB43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9643" y="2650847"/>
                        <a:ext cx="911500" cy="69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E6173F0B-8A50-6CBB-69E3-8789AC6E4DE9}"/>
              </a:ext>
            </a:extLst>
          </p:cNvPr>
          <p:cNvSpPr txBox="1"/>
          <p:nvPr/>
        </p:nvSpPr>
        <p:spPr>
          <a:xfrm>
            <a:off x="8571319" y="2067738"/>
            <a:ext cx="4683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ko-KR" sz="20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ko-KR" altLang="en-US" sz="20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7">
            <a:extLst>
              <a:ext uri="{FF2B5EF4-FFF2-40B4-BE49-F238E27FC236}">
                <a16:creationId xmlns:a16="http://schemas.microsoft.com/office/drawing/2014/main" id="{F4E767E9-1B75-6F37-E646-2F72F0B2DABF}"/>
              </a:ext>
            </a:extLst>
          </p:cNvPr>
          <p:cNvCxnSpPr>
            <a:cxnSpLocks/>
          </p:cNvCxnSpPr>
          <p:nvPr/>
        </p:nvCxnSpPr>
        <p:spPr>
          <a:xfrm>
            <a:off x="8486173" y="2559333"/>
            <a:ext cx="726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7805A7-2AC3-0D75-83FB-A40FFE4B58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5693" y="1899487"/>
          <a:ext cx="1378309" cy="75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062111" imgH="581713" progId="ChemDraw.Document.6.0">
                  <p:embed/>
                </p:oleObj>
              </mc:Choice>
              <mc:Fallback>
                <p:oleObj name="CS ChemDraw Drawing" r:id="rId9" imgW="1062111" imgH="581713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7805A7-2AC3-0D75-83FB-A40FFE4B5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5693" y="1899487"/>
                        <a:ext cx="1378309" cy="75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1A786A7-B218-432A-99BA-493075DE9331}"/>
              </a:ext>
            </a:extLst>
          </p:cNvPr>
          <p:cNvSpPr txBox="1"/>
          <p:nvPr/>
        </p:nvSpPr>
        <p:spPr>
          <a:xfrm>
            <a:off x="10856578" y="2067738"/>
            <a:ext cx="556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endParaRPr lang="ko-KR" altLang="en-US" sz="20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30603BB-6BC6-736A-9B50-6E122BC4415C}"/>
              </a:ext>
            </a:extLst>
          </p:cNvPr>
          <p:cNvSpPr txBox="1"/>
          <p:nvPr/>
        </p:nvSpPr>
        <p:spPr>
          <a:xfrm>
            <a:off x="11483198" y="2315370"/>
            <a:ext cx="739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en-US" altLang="ko-KR" sz="20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2000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ko-KR" altLang="en-US" sz="20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7">
            <a:extLst>
              <a:ext uri="{FF2B5EF4-FFF2-40B4-BE49-F238E27FC236}">
                <a16:creationId xmlns:a16="http://schemas.microsoft.com/office/drawing/2014/main" id="{E1486850-AAF6-B816-C80F-84C9DD6C0EDE}"/>
              </a:ext>
            </a:extLst>
          </p:cNvPr>
          <p:cNvCxnSpPr>
            <a:cxnSpLocks/>
          </p:cNvCxnSpPr>
          <p:nvPr/>
        </p:nvCxnSpPr>
        <p:spPr>
          <a:xfrm>
            <a:off x="10764153" y="2559333"/>
            <a:ext cx="72632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78620639-8CF5-4559-272C-CADAECD555AE}"/>
              </a:ext>
            </a:extLst>
          </p:cNvPr>
          <p:cNvSpPr txBox="1"/>
          <p:nvPr/>
        </p:nvSpPr>
        <p:spPr>
          <a:xfrm>
            <a:off x="7198521" y="1472441"/>
            <a:ext cx="15327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VN" sz="2000" baseline="3000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/2</a:t>
            </a:r>
            <a:r>
              <a:rPr lang="en-VN" sz="2000" baseline="30000">
                <a:latin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 amin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38DFDF-5101-CCCB-93AE-6D0138FE966E}"/>
              </a:ext>
            </a:extLst>
          </p:cNvPr>
          <p:cNvSpPr txBox="1"/>
          <p:nvPr/>
        </p:nvSpPr>
        <p:spPr>
          <a:xfrm>
            <a:off x="9258529" y="1472441"/>
            <a:ext cx="1464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NC product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C62586C-CC5F-5629-93DF-9041DE2C16B2}"/>
              </a:ext>
            </a:extLst>
          </p:cNvPr>
          <p:cNvSpPr txBox="1"/>
          <p:nvPr/>
        </p:nvSpPr>
        <p:spPr>
          <a:xfrm>
            <a:off x="11299506" y="1472441"/>
            <a:ext cx="826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nitrit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6AC50F0-468C-07DD-3892-826B339D2558}"/>
              </a:ext>
            </a:extLst>
          </p:cNvPr>
          <p:cNvSpPr txBox="1"/>
          <p:nvPr/>
        </p:nvSpPr>
        <p:spPr>
          <a:xfrm>
            <a:off x="9291140" y="3163746"/>
            <a:ext cx="1795239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VN" sz="20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aseline="30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ield = X1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8563FF2-4E7A-51D4-F7E5-5BCD69764766}"/>
              </a:ext>
            </a:extLst>
          </p:cNvPr>
          <p:cNvCxnSpPr>
            <a:cxnSpLocks/>
          </p:cNvCxnSpPr>
          <p:nvPr/>
        </p:nvCxnSpPr>
        <p:spPr>
          <a:xfrm flipV="1">
            <a:off x="7427004" y="3604965"/>
            <a:ext cx="4611025" cy="1215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FE77929-DC88-195B-FCC2-D48AB2559CD8}"/>
              </a:ext>
            </a:extLst>
          </p:cNvPr>
          <p:cNvCxnSpPr>
            <a:cxnSpLocks/>
          </p:cNvCxnSpPr>
          <p:nvPr/>
        </p:nvCxnSpPr>
        <p:spPr>
          <a:xfrm>
            <a:off x="9335693" y="4098561"/>
            <a:ext cx="2718282" cy="0"/>
          </a:xfrm>
          <a:prstGeom prst="straightConnector1">
            <a:avLst/>
          </a:prstGeom>
          <a:ln>
            <a:solidFill>
              <a:srgbClr val="00B05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0F0004CD-3606-34FC-41C1-FD45FD63366C}"/>
              </a:ext>
            </a:extLst>
          </p:cNvPr>
          <p:cNvSpPr txBox="1"/>
          <p:nvPr/>
        </p:nvSpPr>
        <p:spPr>
          <a:xfrm>
            <a:off x="10316963" y="3670987"/>
            <a:ext cx="175240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VN" sz="2000" baseline="-25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aseline="30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yield = X2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65A81F3-3200-C3E0-E419-71E0488626D0}"/>
              </a:ext>
            </a:extLst>
          </p:cNvPr>
          <p:cNvCxnSpPr>
            <a:cxnSpLocks/>
          </p:cNvCxnSpPr>
          <p:nvPr/>
        </p:nvCxnSpPr>
        <p:spPr>
          <a:xfrm>
            <a:off x="7427004" y="4602640"/>
            <a:ext cx="3429574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8D4C245A-2FCA-3B55-35F1-3DEF5C4DDC79}"/>
              </a:ext>
            </a:extLst>
          </p:cNvPr>
          <p:cNvSpPr txBox="1"/>
          <p:nvPr/>
        </p:nvSpPr>
        <p:spPr>
          <a:xfrm>
            <a:off x="7754207" y="4193909"/>
            <a:ext cx="2844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C product yield = X1/X2 </a:t>
            </a:r>
            <a:endParaRPr lang="en-VN" sz="2000" b="1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91414ED-3021-4225-748B-92075E2839FC}"/>
              </a:ext>
            </a:extLst>
          </p:cNvPr>
          <p:cNvSpPr txBox="1"/>
          <p:nvPr/>
        </p:nvSpPr>
        <p:spPr>
          <a:xfrm>
            <a:off x="6239749" y="5477423"/>
            <a:ext cx="6157767" cy="11182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US" altLang="ko-KR" sz="2000"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altLang="ko-KR" sz="2000" baseline="-2500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ko-KR" sz="2000" baseline="3000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US" altLang="ko-KR" sz="2000">
                <a:latin typeface="Calibri" panose="020F0502020204030204" pitchFamily="34" charset="0"/>
                <a:cs typeface="Calibri" panose="020F0502020204030204" pitchFamily="34" charset="0"/>
              </a:rPr>
              <a:t> yield from the graph revealed the formation of NC products from ozonated amines and amino acids.</a:t>
            </a:r>
          </a:p>
          <a:p>
            <a:pPr marL="285750" indent="-285750">
              <a:spcAft>
                <a:spcPts val="800"/>
              </a:spcAft>
              <a:buFont typeface="Wingdings" pitchFamily="2" charset="2"/>
              <a:buChar char="§"/>
            </a:pPr>
            <a:r>
              <a:rPr lang="en-US" altLang="ko-KR" sz="2000">
                <a:latin typeface="Calibri" panose="020F0502020204030204" pitchFamily="34" charset="0"/>
                <a:cs typeface="Calibri" panose="020F0502020204030204" pitchFamily="34" charset="0"/>
              </a:rPr>
              <a:t>NC product formation depends on ozone doses.</a:t>
            </a:r>
            <a:endParaRPr lang="ko-KR" altLang="en-US" sz="20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8BA5760-3904-22AA-142B-31DE714C39AC}"/>
              </a:ext>
            </a:extLst>
          </p:cNvPr>
          <p:cNvSpPr txBox="1"/>
          <p:nvPr/>
        </p:nvSpPr>
        <p:spPr>
          <a:xfrm>
            <a:off x="813521" y="927353"/>
            <a:ext cx="2403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/>
              <a:t>TCp: target compound</a:t>
            </a:r>
          </a:p>
        </p:txBody>
      </p:sp>
      <p:pic>
        <p:nvPicPr>
          <p:cNvPr id="10" name="Picture 9" descr="A red question mark on a white background&#10;&#10;Description automatically generated">
            <a:extLst>
              <a:ext uri="{FF2B5EF4-FFF2-40B4-BE49-F238E27FC236}">
                <a16:creationId xmlns:a16="http://schemas.microsoft.com/office/drawing/2014/main" id="{2CE0FCED-922B-5AF1-D6CB-F6F9645E02B2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25000"/>
                    </a14:imgEffect>
                    <a14:imgEffect>
                      <a14:saturation sat="30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929558" y="4207195"/>
            <a:ext cx="723834" cy="100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9855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6" name="Rectangle 45">
            <a:extLst>
              <a:ext uri="{FF2B5EF4-FFF2-40B4-BE49-F238E27FC236}">
                <a16:creationId xmlns:a16="http://schemas.microsoft.com/office/drawing/2014/main" id="{DBF61EA3-B236-439E-9C0B-340980D56B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1999" cy="68573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0A32ED0-D2B8-5260-F188-74170FCC2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2238" y="216341"/>
            <a:ext cx="9236700" cy="1188950"/>
          </a:xfrm>
        </p:spPr>
        <p:txBody>
          <a:bodyPr anchor="b">
            <a:normAutofit/>
          </a:bodyPr>
          <a:lstStyle/>
          <a:p>
            <a:r>
              <a:rPr lang="en-VN" sz="5400" b="1">
                <a:solidFill>
                  <a:srgbClr val="0070C0"/>
                </a:solidFill>
              </a:rPr>
              <a:t>Contents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8FAF094-D087-493F-8DF9-A486C2D6BB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-2" y="1998368"/>
            <a:ext cx="11695083" cy="782176"/>
            <a:chOff x="-2" y="1998368"/>
            <a:chExt cx="11695083" cy="782176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8D7C88D8-5509-4514-925A-9CE148E5CBD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11228040" y="2313027"/>
              <a:ext cx="781700" cy="152382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275593D-F75E-4426-AE3E-2CDEFD228D2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flipH="1" flipV="1">
              <a:off x="-2" y="1998845"/>
              <a:ext cx="11454595" cy="781699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E659831F-0D9A-4C63-9EBB-8435B85A44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203079"/>
            <a:ext cx="11383362" cy="414784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39700" dist="127000" dir="5400000" algn="t" rotWithShape="0">
              <a:prstClr val="black">
                <a:alpha val="1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4C779337-529F-09F3-9341-BD60000AEA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386" y="2389218"/>
            <a:ext cx="10438593" cy="3657966"/>
          </a:xfrm>
        </p:spPr>
        <p:txBody>
          <a:bodyPr anchor="ctr">
            <a:normAutofit fontScale="92500"/>
          </a:bodyPr>
          <a:lstStyle/>
          <a:p>
            <a:pPr marL="495300" indent="-495300">
              <a:lnSpc>
                <a:spcPct val="150000"/>
              </a:lnSpc>
              <a:buFont typeface="Wingdings" pitchFamily="2" charset="2"/>
              <a:buChar char="v"/>
            </a:pPr>
            <a:r>
              <a:rPr lang="en-VN" b="1">
                <a:latin typeface="Calibri" panose="020F0502020204030204" pitchFamily="34" charset="0"/>
                <a:cs typeface="Calibri" panose="020F0502020204030204" pitchFamily="34" charset="0"/>
              </a:rPr>
              <a:t>Formation of (halo) nitro compounds (NCs) in water.</a:t>
            </a:r>
          </a:p>
          <a:p>
            <a:pPr marL="495300" indent="-495300">
              <a:lnSpc>
                <a:spcPct val="150000"/>
              </a:lnSpc>
              <a:buFont typeface="Wingdings" pitchFamily="2" charset="2"/>
              <a:buChar char="v"/>
            </a:pPr>
            <a:r>
              <a:rPr lang="en-VN" b="1">
                <a:latin typeface="Calibri" panose="020F0502020204030204" pitchFamily="34" charset="0"/>
                <a:cs typeface="Calibri" panose="020F0502020204030204" pitchFamily="34" charset="0"/>
              </a:rPr>
              <a:t>Method optimization and development.</a:t>
            </a:r>
          </a:p>
          <a:p>
            <a:pPr marL="495300" indent="-495300">
              <a:lnSpc>
                <a:spcPct val="150000"/>
              </a:lnSpc>
              <a:buFont typeface="Wingdings" pitchFamily="2" charset="2"/>
              <a:buChar char="v"/>
            </a:pPr>
            <a:r>
              <a:rPr lang="en-VN" b="1">
                <a:latin typeface="Calibri" panose="020F0502020204030204" pitchFamily="34" charset="0"/>
                <a:cs typeface="Calibri" panose="020F0502020204030204" pitchFamily="34" charset="0"/>
              </a:rPr>
              <a:t>Applications: </a:t>
            </a:r>
          </a:p>
          <a:p>
            <a:pPr marL="900113" indent="-496888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VN" b="1" i="1">
                <a:latin typeface="Calibri" panose="020F0502020204030204" pitchFamily="34" charset="0"/>
                <a:cs typeface="Calibri" panose="020F0502020204030204" pitchFamily="34" charset="0"/>
              </a:rPr>
              <a:t>Determining NC products from ozonation of amines/amino acids.</a:t>
            </a:r>
          </a:p>
          <a:p>
            <a:pPr marL="900113" indent="-496888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VN" b="1" i="1">
                <a:latin typeface="Calibri" panose="020F0502020204030204" pitchFamily="34" charset="0"/>
                <a:cs typeface="Calibri" panose="020F0502020204030204" pitchFamily="34" charset="0"/>
              </a:rPr>
              <a:t>Occurence of NCs in river water and wastewater effluen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20206A-B004-1F2B-1C8E-AAB4265D2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224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0FA3443D-33FF-B842-989B-1BF9D8975FE3}" type="slidenum">
              <a:rPr lang="en-VN"/>
              <a:pPr>
                <a:spcAft>
                  <a:spcPts val="600"/>
                </a:spcAft>
              </a:pPr>
              <a:t>2</a:t>
            </a:fld>
            <a:endParaRPr lang="en-VN"/>
          </a:p>
        </p:txBody>
      </p:sp>
    </p:spTree>
    <p:extLst>
      <p:ext uri="{BB962C8B-B14F-4D97-AF65-F5344CB8AC3E}">
        <p14:creationId xmlns:p14="http://schemas.microsoft.com/office/powerpoint/2010/main" val="17938984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6476759-7C14-2997-0743-CBCF8CC8AD2B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D7796ED-C170-23FA-1108-E12E7E9FFC74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Formation of (halo) nitro compounds (NCs) in water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7436CCE-FFDF-45AD-4013-15F1DD7533E4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그림 15">
            <a:extLst>
              <a:ext uri="{FF2B5EF4-FFF2-40B4-BE49-F238E27FC236}">
                <a16:creationId xmlns:a16="http://schemas.microsoft.com/office/drawing/2014/main" id="{72F9E2D4-1E3C-19F4-8F12-E4911D386A8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041" t="-138" r="2240" b="138"/>
          <a:stretch/>
        </p:blipFill>
        <p:spPr>
          <a:xfrm>
            <a:off x="1203150" y="3370383"/>
            <a:ext cx="1957765" cy="1307968"/>
          </a:xfrm>
          <a:prstGeom prst="roundRect">
            <a:avLst>
              <a:gd name="adj" fmla="val 11955"/>
            </a:avLst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CEB031B-F5CC-2D44-DC0F-6244A796C182}"/>
              </a:ext>
            </a:extLst>
          </p:cNvPr>
          <p:cNvSpPr txBox="1"/>
          <p:nvPr/>
        </p:nvSpPr>
        <p:spPr>
          <a:xfrm>
            <a:off x="1467126" y="4179098"/>
            <a:ext cx="1384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lgal blooms</a:t>
            </a:r>
            <a:endParaRPr lang="ko-KR" altLang="en-US">
              <a:solidFill>
                <a:schemeClr val="bg1"/>
              </a:solidFill>
            </a:endParaRPr>
          </a:p>
        </p:txBody>
      </p:sp>
      <p:pic>
        <p:nvPicPr>
          <p:cNvPr id="4" name="그림 18">
            <a:extLst>
              <a:ext uri="{FF2B5EF4-FFF2-40B4-BE49-F238E27FC236}">
                <a16:creationId xmlns:a16="http://schemas.microsoft.com/office/drawing/2014/main" id="{5B1185CA-29E0-1907-D7E9-EC476BF0898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998"/>
          <a:stretch/>
        </p:blipFill>
        <p:spPr>
          <a:xfrm>
            <a:off x="2237992" y="5439223"/>
            <a:ext cx="1386871" cy="1284111"/>
          </a:xfrm>
          <a:prstGeom prst="roundRect">
            <a:avLst>
              <a:gd name="adj" fmla="val 9507"/>
            </a:avLst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31B896-BC26-7697-0348-039F9C39ED17}"/>
              </a:ext>
            </a:extLst>
          </p:cNvPr>
          <p:cNvSpPr txBox="1"/>
          <p:nvPr/>
        </p:nvSpPr>
        <p:spPr>
          <a:xfrm>
            <a:off x="2409681" y="628951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ko-KR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Animals</a:t>
            </a:r>
            <a:endParaRPr lang="ko-KR" altLang="en-US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스퀘어 ExtraBold" panose="020B0600000101010101" pitchFamily="50" charset="-127"/>
              <a:ea typeface="나눔스퀘어 ExtraBold" panose="020B0600000101010101" pitchFamily="50" charset="-127"/>
            </a:endParaRPr>
          </a:p>
        </p:txBody>
      </p:sp>
      <p:pic>
        <p:nvPicPr>
          <p:cNvPr id="6" name="그림 21">
            <a:extLst>
              <a:ext uri="{FF2B5EF4-FFF2-40B4-BE49-F238E27FC236}">
                <a16:creationId xmlns:a16="http://schemas.microsoft.com/office/drawing/2014/main" id="{B9923569-AE08-724F-0670-A1EA99BADDE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9405" t="-1888" r="-1407" b="944"/>
          <a:stretch/>
        </p:blipFill>
        <p:spPr>
          <a:xfrm>
            <a:off x="872705" y="5419597"/>
            <a:ext cx="1386870" cy="1296237"/>
          </a:xfrm>
          <a:prstGeom prst="roundRect">
            <a:avLst>
              <a:gd name="adj" fmla="val 15496"/>
            </a:avLst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28A1393-54BC-048F-8A66-F6649329204B}"/>
              </a:ext>
            </a:extLst>
          </p:cNvPr>
          <p:cNvSpPr txBox="1"/>
          <p:nvPr/>
        </p:nvSpPr>
        <p:spPr>
          <a:xfrm>
            <a:off x="915423" y="6289510"/>
            <a:ext cx="1327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ko-KR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Agriculture</a:t>
            </a:r>
            <a:endParaRPr lang="ko-KR" altLang="en-US">
              <a:solidFill>
                <a:schemeClr val="bg1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나눔스퀘어 ExtraBold" panose="020B0600000101010101" pitchFamily="50" charset="-127"/>
              <a:ea typeface="나눔스퀘어 ExtraBold" panose="020B0600000101010101" pitchFamily="50" charset="-127"/>
            </a:endParaRPr>
          </a:p>
        </p:txBody>
      </p:sp>
      <p:sp>
        <p:nvSpPr>
          <p:cNvPr id="9" name="화살표: 오른쪽 25">
            <a:extLst>
              <a:ext uri="{FF2B5EF4-FFF2-40B4-BE49-F238E27FC236}">
                <a16:creationId xmlns:a16="http://schemas.microsoft.com/office/drawing/2014/main" id="{917DB61B-94B3-AB45-4772-CA73F66BD3A0}"/>
              </a:ext>
            </a:extLst>
          </p:cNvPr>
          <p:cNvSpPr/>
          <p:nvPr/>
        </p:nvSpPr>
        <p:spPr>
          <a:xfrm rot="16200000">
            <a:off x="1353416" y="4801788"/>
            <a:ext cx="717999" cy="541867"/>
          </a:xfrm>
          <a:prstGeom prst="rightArrow">
            <a:avLst>
              <a:gd name="adj1" fmla="val 50000"/>
              <a:gd name="adj2" fmla="val 31250"/>
            </a:avLst>
          </a:prstGeom>
          <a:gradFill flip="none" rotWithShape="1">
            <a:gsLst>
              <a:gs pos="100000">
                <a:srgbClr val="00B0F0">
                  <a:alpha val="30000"/>
                </a:srgbClr>
              </a:gs>
              <a:gs pos="0">
                <a:schemeClr val="tx2">
                  <a:lumMod val="75000"/>
                  <a:alpha val="3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D9ABFF6-CD57-27FC-44BB-285EBFC7EA75}"/>
              </a:ext>
            </a:extLst>
          </p:cNvPr>
          <p:cNvSpPr txBox="1"/>
          <p:nvPr/>
        </p:nvSpPr>
        <p:spPr>
          <a:xfrm>
            <a:off x="1273581" y="5022234"/>
            <a:ext cx="1667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u="none" strike="noStrike">
                <a:solidFill>
                  <a:srgbClr val="000000"/>
                </a:solidFill>
                <a:effectLst/>
                <a:latin typeface="Segoe UI Web (West European)"/>
              </a:rPr>
              <a:t>Eutrophication</a:t>
            </a:r>
            <a:endParaRPr lang="ko-KR" altLang="en-US">
              <a:latin typeface="나눔스퀘어 ExtraBold" panose="020B0600000101010101" pitchFamily="50" charset="-127"/>
              <a:ea typeface="나눔스퀘어 ExtraBold" panose="020B0600000101010101" pitchFamily="50" charset="-127"/>
            </a:endParaRPr>
          </a:p>
        </p:txBody>
      </p:sp>
      <p:pic>
        <p:nvPicPr>
          <p:cNvPr id="13" name="그림 28">
            <a:extLst>
              <a:ext uri="{FF2B5EF4-FFF2-40B4-BE49-F238E27FC236}">
                <a16:creationId xmlns:a16="http://schemas.microsoft.com/office/drawing/2014/main" id="{0BD34F72-1DCF-543B-1AF7-60552E2F568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27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68855" y="899777"/>
            <a:ext cx="1961953" cy="1307969"/>
          </a:xfrm>
          <a:prstGeom prst="round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049D846-7CCA-527F-50D2-F16B89D4F9E5}"/>
              </a:ext>
            </a:extLst>
          </p:cNvPr>
          <p:cNvSpPr txBox="1"/>
          <p:nvPr/>
        </p:nvSpPr>
        <p:spPr>
          <a:xfrm>
            <a:off x="225007" y="1273696"/>
            <a:ext cx="1354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/>
              <a:t>Sewage Discharge</a:t>
            </a:r>
            <a:endParaRPr lang="ko-KR" altLang="en-US"/>
          </a:p>
        </p:txBody>
      </p:sp>
      <p:sp>
        <p:nvSpPr>
          <p:cNvPr id="15" name="직사각형 30">
            <a:extLst>
              <a:ext uri="{FF2B5EF4-FFF2-40B4-BE49-F238E27FC236}">
                <a16:creationId xmlns:a16="http://schemas.microsoft.com/office/drawing/2014/main" id="{A81045F2-8318-F589-2842-1474049E188D}"/>
              </a:ext>
            </a:extLst>
          </p:cNvPr>
          <p:cNvSpPr/>
          <p:nvPr/>
        </p:nvSpPr>
        <p:spPr>
          <a:xfrm>
            <a:off x="2037243" y="2196280"/>
            <a:ext cx="379735" cy="1168863"/>
          </a:xfrm>
          <a:prstGeom prst="rect">
            <a:avLst/>
          </a:prstGeom>
          <a:solidFill>
            <a:schemeClr val="tx2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화살표: 오른쪽 1023">
            <a:extLst>
              <a:ext uri="{FF2B5EF4-FFF2-40B4-BE49-F238E27FC236}">
                <a16:creationId xmlns:a16="http://schemas.microsoft.com/office/drawing/2014/main" id="{3E791D09-2C33-8284-D6F0-746567D3F552}"/>
              </a:ext>
            </a:extLst>
          </p:cNvPr>
          <p:cNvSpPr/>
          <p:nvPr/>
        </p:nvSpPr>
        <p:spPr>
          <a:xfrm>
            <a:off x="2416977" y="2241745"/>
            <a:ext cx="2649969" cy="996616"/>
          </a:xfrm>
          <a:prstGeom prst="rightArrow">
            <a:avLst>
              <a:gd name="adj1" fmla="val 66455"/>
              <a:gd name="adj2" fmla="val 20966"/>
            </a:avLst>
          </a:prstGeom>
          <a:solidFill>
            <a:schemeClr val="tx2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7" name="그림 1026">
            <a:extLst>
              <a:ext uri="{FF2B5EF4-FFF2-40B4-BE49-F238E27FC236}">
                <a16:creationId xmlns:a16="http://schemas.microsoft.com/office/drawing/2014/main" id="{CA984168-5FF8-7C21-DCF3-4DFF0A0597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99064" y="2411150"/>
            <a:ext cx="613319" cy="61331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F538924-C17F-2DC0-C2B3-A9BC7E069892}"/>
              </a:ext>
            </a:extLst>
          </p:cNvPr>
          <p:cNvSpPr txBox="1"/>
          <p:nvPr/>
        </p:nvSpPr>
        <p:spPr>
          <a:xfrm>
            <a:off x="2981555" y="2463609"/>
            <a:ext cx="17865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ko-KR" sz="1600" err="1"/>
              <a:t>Dissolved Organic Nitrogen</a:t>
            </a:r>
            <a:endParaRPr lang="ko-KR" altLang="en-US" sz="1600"/>
          </a:p>
        </p:txBody>
      </p:sp>
      <p:pic>
        <p:nvPicPr>
          <p:cNvPr id="19" name="그림 1029">
            <a:extLst>
              <a:ext uri="{FF2B5EF4-FFF2-40B4-BE49-F238E27FC236}">
                <a16:creationId xmlns:a16="http://schemas.microsoft.com/office/drawing/2014/main" id="{ED2655A1-081A-15EC-A4D8-7290AC87274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66946" y="2053559"/>
            <a:ext cx="1962213" cy="1308142"/>
          </a:xfrm>
          <a:prstGeom prst="roundRect">
            <a:avLst>
              <a:gd name="adj" fmla="val 12893"/>
            </a:avLst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E54544D-8F6A-8B0C-5BF4-3531CB4F1369}"/>
              </a:ext>
            </a:extLst>
          </p:cNvPr>
          <p:cNvSpPr txBox="1"/>
          <p:nvPr/>
        </p:nvSpPr>
        <p:spPr>
          <a:xfrm>
            <a:off x="5171179" y="1300999"/>
            <a:ext cx="18496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ko-KR" err="1"/>
              <a:t>Water </a:t>
            </a:r>
          </a:p>
          <a:p>
            <a:pPr algn="ctr"/>
            <a:r>
              <a:rPr lang="vi-VN" altLang="ko-KR" err="1"/>
              <a:t>Intake Sources</a:t>
            </a:r>
            <a:endParaRPr lang="ko-KR" altLang="en-US"/>
          </a:p>
        </p:txBody>
      </p:sp>
      <p:pic>
        <p:nvPicPr>
          <p:cNvPr id="21" name="Picture 4" descr="Vector view of buildings and city street">
            <a:extLst>
              <a:ext uri="{FF2B5EF4-FFF2-40B4-BE49-F238E27FC236}">
                <a16:creationId xmlns:a16="http://schemas.microsoft.com/office/drawing/2014/main" id="{3B8F7FC8-1F9F-8115-AD07-BD498CA9A0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70" r="13754"/>
          <a:stretch/>
        </p:blipFill>
        <p:spPr bwMode="auto">
          <a:xfrm>
            <a:off x="9391040" y="2109586"/>
            <a:ext cx="2107911" cy="1441579"/>
          </a:xfrm>
          <a:prstGeom prst="round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화살표: 오른쪽 25">
            <a:extLst>
              <a:ext uri="{FF2B5EF4-FFF2-40B4-BE49-F238E27FC236}">
                <a16:creationId xmlns:a16="http://schemas.microsoft.com/office/drawing/2014/main" id="{77A1A5F7-A4AC-E6C4-BB11-D003C6D961B7}"/>
              </a:ext>
            </a:extLst>
          </p:cNvPr>
          <p:cNvSpPr/>
          <p:nvPr/>
        </p:nvSpPr>
        <p:spPr>
          <a:xfrm rot="16200000">
            <a:off x="2226708" y="4801787"/>
            <a:ext cx="718001" cy="541867"/>
          </a:xfrm>
          <a:prstGeom prst="rightArrow">
            <a:avLst>
              <a:gd name="adj1" fmla="val 50000"/>
              <a:gd name="adj2" fmla="val 31250"/>
            </a:avLst>
          </a:prstGeom>
          <a:gradFill flip="none" rotWithShape="1">
            <a:gsLst>
              <a:gs pos="100000">
                <a:srgbClr val="00B0F0">
                  <a:alpha val="30000"/>
                </a:srgbClr>
              </a:gs>
              <a:gs pos="0">
                <a:schemeClr val="tx2">
                  <a:lumMod val="75000"/>
                  <a:alpha val="3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화살표: 오른쪽 25">
            <a:extLst>
              <a:ext uri="{FF2B5EF4-FFF2-40B4-BE49-F238E27FC236}">
                <a16:creationId xmlns:a16="http://schemas.microsoft.com/office/drawing/2014/main" id="{036A4EDF-6401-5AEB-207B-CE161BF2F175}"/>
              </a:ext>
            </a:extLst>
          </p:cNvPr>
          <p:cNvSpPr/>
          <p:nvPr/>
        </p:nvSpPr>
        <p:spPr>
          <a:xfrm>
            <a:off x="7040636" y="2196280"/>
            <a:ext cx="2395269" cy="1155752"/>
          </a:xfrm>
          <a:prstGeom prst="rightArrow">
            <a:avLst>
              <a:gd name="adj1" fmla="val 68303"/>
              <a:gd name="adj2" fmla="val 31250"/>
            </a:avLst>
          </a:prstGeom>
          <a:gradFill flip="none" rotWithShape="1">
            <a:gsLst>
              <a:gs pos="33000">
                <a:srgbClr val="00B0F0">
                  <a:alpha val="30000"/>
                </a:srgbClr>
              </a:gs>
              <a:gs pos="100000">
                <a:schemeClr val="tx2">
                  <a:lumMod val="75000"/>
                  <a:alpha val="3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FAB8C04-FC50-559D-A408-F06C1E67B363}"/>
              </a:ext>
            </a:extLst>
          </p:cNvPr>
          <p:cNvSpPr txBox="1"/>
          <p:nvPr/>
        </p:nvSpPr>
        <p:spPr>
          <a:xfrm>
            <a:off x="7009632" y="3259963"/>
            <a:ext cx="2208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ko-KR" b="1">
                <a:solidFill>
                  <a:sysClr val="windowText" lastClr="000000"/>
                </a:solidFill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Nitrogenous DBPs</a:t>
            </a:r>
            <a:endParaRPr lang="ko-KR" altLang="en-US" b="1">
              <a:solidFill>
                <a:sysClr val="windowText" lastClr="000000"/>
              </a:solidFill>
              <a:latin typeface="나눔스퀘어 ExtraBold" panose="020B0600000101010101" pitchFamily="50" charset="-127"/>
              <a:ea typeface="나눔스퀘어 ExtraBold" panose="020B0600000101010101" pitchFamily="50" charset="-127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A7D0C9-B252-13E3-CD51-0592AC133681}"/>
              </a:ext>
            </a:extLst>
          </p:cNvPr>
          <p:cNvSpPr txBox="1"/>
          <p:nvPr/>
        </p:nvSpPr>
        <p:spPr>
          <a:xfrm>
            <a:off x="3442380" y="830694"/>
            <a:ext cx="1524972" cy="153233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vi-VN" altLang="ko-KR" sz="140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Protein</a:t>
            </a:r>
            <a:endParaRPr lang="en-US" altLang="ko-KR" sz="140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vi-VN" altLang="ko-KR" sz="140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Fertilizer</a:t>
            </a:r>
            <a:endParaRPr lang="en-US" altLang="ko-KR" sz="140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vi-VN" altLang="ko-KR" sz="140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Elements</a:t>
            </a:r>
            <a:endParaRPr lang="en-US" altLang="ko-KR" sz="140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vi-VN" altLang="ko-KR" sz="140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Amino Acids</a:t>
            </a:r>
            <a:endParaRPr lang="en-US" altLang="ko-KR" sz="140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vi-VN" altLang="ko-KR" sz="140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Humics</a:t>
            </a:r>
            <a:endParaRPr lang="en-US" altLang="ko-KR" sz="140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vi-VN" sz="1400">
                <a:latin typeface="나눔스퀘어라운드 Bold" panose="020B0600000101010101" pitchFamily="50" charset="-127"/>
                <a:ea typeface="나눔스퀘어라운드 Bold" panose="020B0600000101010101" pitchFamily="50" charset="-127"/>
              </a:rPr>
              <a:t>... </a:t>
            </a:r>
            <a:endParaRPr lang="en-GB" sz="1400">
              <a:latin typeface="나눔스퀘어라운드 Bold" panose="020B0600000101010101" pitchFamily="50" charset="-127"/>
              <a:ea typeface="나눔스퀘어라운드 Bold" panose="020B0600000101010101" pitchFamily="50" charset="-127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AEBB23F-8893-E724-495D-A5D006C539B0}"/>
              </a:ext>
            </a:extLst>
          </p:cNvPr>
          <p:cNvSpPr txBox="1"/>
          <p:nvPr/>
        </p:nvSpPr>
        <p:spPr>
          <a:xfrm>
            <a:off x="7007802" y="2416887"/>
            <a:ext cx="2428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ko-KR">
                <a:solidFill>
                  <a:srgbClr val="FF0000"/>
                </a:solidFill>
              </a:rPr>
              <a:t>Disinfection/</a:t>
            </a:r>
          </a:p>
          <a:p>
            <a:pPr algn="ctr"/>
            <a:r>
              <a:rPr lang="vi-VN" altLang="ko-KR">
                <a:solidFill>
                  <a:srgbClr val="FF0000"/>
                </a:solidFill>
              </a:rPr>
              <a:t>Oxidation Treatment</a:t>
            </a:r>
            <a:endParaRPr lang="ko-KR" altLang="en-US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150AB07-268D-FB78-4E34-6F9CD26F6237}"/>
              </a:ext>
            </a:extLst>
          </p:cNvPr>
          <p:cNvSpPr txBox="1"/>
          <p:nvPr/>
        </p:nvSpPr>
        <p:spPr>
          <a:xfrm>
            <a:off x="9679435" y="1407228"/>
            <a:ext cx="16101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ko-KR" err="1"/>
              <a:t>Water Domestic Use</a:t>
            </a:r>
            <a:endParaRPr lang="ko-KR" altLang="en-US"/>
          </a:p>
        </p:txBody>
      </p:sp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47D5AB46-58AE-C3A5-3B2E-1CF1F12A9DAF}"/>
              </a:ext>
            </a:extLst>
          </p:cNvPr>
          <p:cNvSpPr/>
          <p:nvPr/>
        </p:nvSpPr>
        <p:spPr>
          <a:xfrm>
            <a:off x="5150517" y="4363764"/>
            <a:ext cx="2546594" cy="2295078"/>
          </a:xfrm>
          <a:prstGeom prst="roundRect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CCF8BA4-5D22-6F64-B7B6-95BEFCE277D6}"/>
              </a:ext>
            </a:extLst>
          </p:cNvPr>
          <p:cNvSpPr/>
          <p:nvPr/>
        </p:nvSpPr>
        <p:spPr>
          <a:xfrm>
            <a:off x="5070625" y="3936599"/>
            <a:ext cx="2731520" cy="55397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b="1">
                <a:solidFill>
                  <a:srgbClr val="FFFF00"/>
                </a:solidFill>
              </a:rPr>
              <a:t>Known Substances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883953D3-2DCA-C7F3-C82F-0CF971E3F50B}"/>
              </a:ext>
            </a:extLst>
          </p:cNvPr>
          <p:cNvSpPr/>
          <p:nvPr/>
        </p:nvSpPr>
        <p:spPr>
          <a:xfrm>
            <a:off x="8294177" y="4395446"/>
            <a:ext cx="3112085" cy="2295078"/>
          </a:xfrm>
          <a:prstGeom prst="roundRect">
            <a:avLst/>
          </a:prstGeom>
          <a:noFill/>
          <a:ln w="1905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A935620-BA7A-AD36-048E-2B5B443F1635}"/>
              </a:ext>
            </a:extLst>
          </p:cNvPr>
          <p:cNvSpPr/>
          <p:nvPr/>
        </p:nvSpPr>
        <p:spPr>
          <a:xfrm>
            <a:off x="8235148" y="3968281"/>
            <a:ext cx="3263803" cy="55397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400" b="1">
                <a:solidFill>
                  <a:srgbClr val="FFFF00"/>
                </a:solidFill>
              </a:rPr>
              <a:t>UnKnown Substanc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569829D-7641-6E26-3A61-EF944D1D142F}"/>
              </a:ext>
            </a:extLst>
          </p:cNvPr>
          <p:cNvSpPr txBox="1"/>
          <p:nvPr/>
        </p:nvSpPr>
        <p:spPr>
          <a:xfrm>
            <a:off x="6482307" y="5342781"/>
            <a:ext cx="111665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VN"/>
            </a:defPPr>
            <a:lvl1pPr algn="ctr">
              <a:defRPr sz="1400">
                <a:latin typeface="나눔스퀘어 ExtraBold" panose="020B0600000101010101" pitchFamily="50" charset="-127"/>
                <a:ea typeface="나눔스퀘어 ExtraBold" panose="020B0600000101010101" pitchFamily="50" charset="-127"/>
              </a:defRPr>
            </a:lvl1pPr>
          </a:lstStyle>
          <a:p>
            <a:r>
              <a:rPr lang="en-US" altLang="ko-KR" sz="1200" b="1"/>
              <a:t>Chloropicrin</a:t>
            </a:r>
            <a:endParaRPr lang="vi-VN" altLang="ko-KR" sz="1200" b="1"/>
          </a:p>
        </p:txBody>
      </p:sp>
      <p:pic>
        <p:nvPicPr>
          <p:cNvPr id="33" name="그림 1074">
            <a:extLst>
              <a:ext uri="{FF2B5EF4-FFF2-40B4-BE49-F238E27FC236}">
                <a16:creationId xmlns:a16="http://schemas.microsoft.com/office/drawing/2014/main" id="{4043F0FB-4CF7-8A2F-3741-FAABED0392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33645" y="4571903"/>
            <a:ext cx="935776" cy="819663"/>
          </a:xfrm>
          <a:prstGeom prst="rect">
            <a:avLst/>
          </a:prstGeom>
          <a:noFill/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8DEB84D5-B9B7-0557-52A7-2315DE377911}"/>
              </a:ext>
            </a:extLst>
          </p:cNvPr>
          <p:cNvSpPr txBox="1"/>
          <p:nvPr/>
        </p:nvSpPr>
        <p:spPr>
          <a:xfrm>
            <a:off x="5862241" y="6345602"/>
            <a:ext cx="12714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b="1">
                <a:latin typeface="나눔스퀘어 ExtraBold" panose="020B0600000101010101" pitchFamily="50" charset="-127"/>
                <a:ea typeface="나눔스퀘어 ExtraBold" panose="020B0600000101010101" pitchFamily="50" charset="-127"/>
              </a:rPr>
              <a:t>1-nitropropane</a:t>
            </a:r>
          </a:p>
        </p:txBody>
      </p:sp>
      <p:pic>
        <p:nvPicPr>
          <p:cNvPr id="36" name="Picture 35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58E0AD30-A466-47FA-3C41-5D53D1AA020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60184" y="4680008"/>
            <a:ext cx="800659" cy="61117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FCFD5CE5-9DE4-82D5-3C03-05A93E7A754E}"/>
              </a:ext>
            </a:extLst>
          </p:cNvPr>
          <p:cNvSpPr txBox="1"/>
          <p:nvPr/>
        </p:nvSpPr>
        <p:spPr>
          <a:xfrm>
            <a:off x="5178057" y="5339162"/>
            <a:ext cx="127141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VN"/>
            </a:defPPr>
            <a:lvl1pPr algn="ctr">
              <a:defRPr sz="1400">
                <a:latin typeface="나눔스퀘어 ExtraBold" panose="020B0600000101010101" pitchFamily="50" charset="-127"/>
                <a:ea typeface="나눔스퀘어 ExtraBold" panose="020B0600000101010101" pitchFamily="50" charset="-127"/>
              </a:defRPr>
            </a:lvl1pPr>
          </a:lstStyle>
          <a:p>
            <a:r>
              <a:rPr lang="en-US" altLang="ko-KR" sz="1200" b="1"/>
              <a:t>Nitromethane</a:t>
            </a:r>
            <a:endParaRPr lang="vi-VN" altLang="ko-KR" sz="1200" b="1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152323E5-F414-A1EC-8622-1C00566DDE7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468600" y="4637243"/>
            <a:ext cx="1010629" cy="1018464"/>
          </a:xfrm>
          <a:prstGeom prst="rect">
            <a:avLst/>
          </a:prstGeom>
        </p:spPr>
      </p:pic>
      <p:sp>
        <p:nvSpPr>
          <p:cNvPr id="41" name="사각형: 둥근 모서리 1077">
            <a:extLst>
              <a:ext uri="{FF2B5EF4-FFF2-40B4-BE49-F238E27FC236}">
                <a16:creationId xmlns:a16="http://schemas.microsoft.com/office/drawing/2014/main" id="{82A4A094-4765-4EDF-8CBE-9A0C01977D7B}"/>
              </a:ext>
            </a:extLst>
          </p:cNvPr>
          <p:cNvSpPr/>
          <p:nvPr/>
        </p:nvSpPr>
        <p:spPr>
          <a:xfrm>
            <a:off x="5754557" y="4687494"/>
            <a:ext cx="465315" cy="591393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" name="사각형: 둥근 모서리 1077">
            <a:extLst>
              <a:ext uri="{FF2B5EF4-FFF2-40B4-BE49-F238E27FC236}">
                <a16:creationId xmlns:a16="http://schemas.microsoft.com/office/drawing/2014/main" id="{7F1493BF-FB0E-32E3-AC21-56544B9D5CEC}"/>
              </a:ext>
            </a:extLst>
          </p:cNvPr>
          <p:cNvSpPr/>
          <p:nvPr/>
        </p:nvSpPr>
        <p:spPr>
          <a:xfrm>
            <a:off x="7086009" y="4678351"/>
            <a:ext cx="465315" cy="658519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" name="사각형: 둥근 모서리 1077">
            <a:extLst>
              <a:ext uri="{FF2B5EF4-FFF2-40B4-BE49-F238E27FC236}">
                <a16:creationId xmlns:a16="http://schemas.microsoft.com/office/drawing/2014/main" id="{10027DAC-8E3E-3152-8ACC-5D5E76B43012}"/>
              </a:ext>
            </a:extLst>
          </p:cNvPr>
          <p:cNvSpPr/>
          <p:nvPr/>
        </p:nvSpPr>
        <p:spPr>
          <a:xfrm>
            <a:off x="8754821" y="4698767"/>
            <a:ext cx="330310" cy="226468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" name="Slide Number Placeholder 46">
            <a:extLst>
              <a:ext uri="{FF2B5EF4-FFF2-40B4-BE49-F238E27FC236}">
                <a16:creationId xmlns:a16="http://schemas.microsoft.com/office/drawing/2014/main" id="{B0F643A5-1D76-F79B-D8C1-E12B06486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 lang="en-VN"/>
              <a:t>3</a:t>
            </a:fld>
            <a:endParaRPr lang="en-VN"/>
          </a:p>
        </p:txBody>
      </p:sp>
      <p:pic>
        <p:nvPicPr>
          <p:cNvPr id="48" name="Picture 47" descr="A chemical formula of a substance&#10;&#10;Description automatically generated">
            <a:extLst>
              <a:ext uri="{FF2B5EF4-FFF2-40B4-BE49-F238E27FC236}">
                <a16:creationId xmlns:a16="http://schemas.microsoft.com/office/drawing/2014/main" id="{9BF03DE8-4467-AD81-BACC-567BB6C06F4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92533" y="5719416"/>
            <a:ext cx="854208" cy="522016"/>
          </a:xfrm>
          <a:prstGeom prst="rect">
            <a:avLst/>
          </a:prstGeom>
        </p:spPr>
      </p:pic>
      <p:sp>
        <p:nvSpPr>
          <p:cNvPr id="49" name="사각형: 둥근 모서리 1077">
            <a:extLst>
              <a:ext uri="{FF2B5EF4-FFF2-40B4-BE49-F238E27FC236}">
                <a16:creationId xmlns:a16="http://schemas.microsoft.com/office/drawing/2014/main" id="{D015A6D5-E067-B57F-1818-53D80185B017}"/>
              </a:ext>
            </a:extLst>
          </p:cNvPr>
          <p:cNvSpPr/>
          <p:nvPr/>
        </p:nvSpPr>
        <p:spPr>
          <a:xfrm>
            <a:off x="6296491" y="5755136"/>
            <a:ext cx="450250" cy="486296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1" name="Picture 50" descr="A black and white drawing of a molecule&#10;&#10;Description automatically generated">
            <a:extLst>
              <a:ext uri="{FF2B5EF4-FFF2-40B4-BE49-F238E27FC236}">
                <a16:creationId xmlns:a16="http://schemas.microsoft.com/office/drawing/2014/main" id="{99C242E1-2FB8-ACEE-9FEB-407659BC2C1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919976" y="5668176"/>
            <a:ext cx="1778159" cy="893375"/>
          </a:xfrm>
          <a:prstGeom prst="rect">
            <a:avLst/>
          </a:prstGeom>
        </p:spPr>
      </p:pic>
      <p:pic>
        <p:nvPicPr>
          <p:cNvPr id="54" name="Picture 53" descr="A structure of a chemical formula&#10;&#10;Description automatically generated">
            <a:extLst>
              <a:ext uri="{FF2B5EF4-FFF2-40B4-BE49-F238E27FC236}">
                <a16:creationId xmlns:a16="http://schemas.microsoft.com/office/drawing/2014/main" id="{7C4CCF1A-59C9-3EAE-F8B5-C56C43AC96C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9490389" y="4618762"/>
            <a:ext cx="994369" cy="1055426"/>
          </a:xfrm>
          <a:prstGeom prst="rect">
            <a:avLst/>
          </a:prstGeom>
        </p:spPr>
      </p:pic>
      <p:sp>
        <p:nvSpPr>
          <p:cNvPr id="55" name="사각형: 둥근 모서리 1077">
            <a:extLst>
              <a:ext uri="{FF2B5EF4-FFF2-40B4-BE49-F238E27FC236}">
                <a16:creationId xmlns:a16="http://schemas.microsoft.com/office/drawing/2014/main" id="{1ED5106F-B7B9-2EEE-0BC1-1928A4F88750}"/>
              </a:ext>
            </a:extLst>
          </p:cNvPr>
          <p:cNvSpPr/>
          <p:nvPr/>
        </p:nvSpPr>
        <p:spPr>
          <a:xfrm>
            <a:off x="10405002" y="5862550"/>
            <a:ext cx="293133" cy="320778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6" name="사각형: 둥근 모서리 1077">
            <a:extLst>
              <a:ext uri="{FF2B5EF4-FFF2-40B4-BE49-F238E27FC236}">
                <a16:creationId xmlns:a16="http://schemas.microsoft.com/office/drawing/2014/main" id="{D30AA065-CD28-8B7E-191A-577300B3C398}"/>
              </a:ext>
            </a:extLst>
          </p:cNvPr>
          <p:cNvSpPr/>
          <p:nvPr/>
        </p:nvSpPr>
        <p:spPr>
          <a:xfrm>
            <a:off x="10135086" y="4667105"/>
            <a:ext cx="293133" cy="320778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8" name="Picture 57" descr="A structure of a chemical formula&#10;&#10;Description automatically generated">
            <a:extLst>
              <a:ext uri="{FF2B5EF4-FFF2-40B4-BE49-F238E27FC236}">
                <a16:creationId xmlns:a16="http://schemas.microsoft.com/office/drawing/2014/main" id="{29CD5741-528E-2347-6B50-FFF29EA9901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469497" y="4539100"/>
            <a:ext cx="802548" cy="1158394"/>
          </a:xfrm>
          <a:prstGeom prst="rect">
            <a:avLst/>
          </a:prstGeom>
        </p:spPr>
      </p:pic>
      <p:sp>
        <p:nvSpPr>
          <p:cNvPr id="59" name="사각형: 둥근 모서리 1077">
            <a:extLst>
              <a:ext uri="{FF2B5EF4-FFF2-40B4-BE49-F238E27FC236}">
                <a16:creationId xmlns:a16="http://schemas.microsoft.com/office/drawing/2014/main" id="{8D51BED2-73E2-420A-B8D2-C9D8C4263DFC}"/>
              </a:ext>
            </a:extLst>
          </p:cNvPr>
          <p:cNvSpPr/>
          <p:nvPr/>
        </p:nvSpPr>
        <p:spPr>
          <a:xfrm>
            <a:off x="10833024" y="5416962"/>
            <a:ext cx="293133" cy="320778"/>
          </a:xfrm>
          <a:prstGeom prst="roundRect">
            <a:avLst/>
          </a:prstGeom>
          <a:solidFill>
            <a:srgbClr val="FF0000">
              <a:alpha val="2000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" name="TextBox 9">
            <a:extLst>
              <a:ext uri="{FF2B5EF4-FFF2-40B4-BE49-F238E27FC236}">
                <a16:creationId xmlns:a16="http://schemas.microsoft.com/office/drawing/2014/main" id="{14B37DE9-644B-3C62-D0ED-6158D880B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2480" y="1814479"/>
            <a:ext cx="22110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marL="0" marR="0" lvl="0" indent="0" algn="ctr" defTabSz="91440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altLang="ko-KR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ko-KR" sz="1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kumimoji="0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UV/H</a:t>
            </a:r>
            <a:r>
              <a:rPr kumimoji="0" lang="en-US" altLang="ko-KR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US" altLang="ko-KR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ko-KR" sz="1800" b="0" i="0" u="none" strike="noStrike" kern="1200" cap="none" spc="0" normalizeH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ko-KR" sz="180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kumimoji="0" lang="en-US" altLang="ko-KR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kumimoji="0" lang="en-US" altLang="ko-KR" sz="1800" b="0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08725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16476759-7C14-2997-0743-CBCF8CC8AD2B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D7796ED-C170-23FA-1108-E12E7E9FFC74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UV photolysis for quantifying total nitro(so) compounds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7436CCE-FFDF-45AD-4013-15F1DD7533E4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Slide Number Placeholder 46">
            <a:extLst>
              <a:ext uri="{FF2B5EF4-FFF2-40B4-BE49-F238E27FC236}">
                <a16:creationId xmlns:a16="http://schemas.microsoft.com/office/drawing/2014/main" id="{B0F643A5-1D76-F79B-D8C1-E12B06486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C1974-A713-5048-8F80-0985C41AB1AC}" type="slidenum">
              <a:rPr lang="en-VN"/>
              <a:t>4</a:t>
            </a:fld>
            <a:endParaRPr lang="en-VN"/>
          </a:p>
        </p:txBody>
      </p:sp>
      <p:pic>
        <p:nvPicPr>
          <p:cNvPr id="38" name="그림 3">
            <a:extLst>
              <a:ext uri="{FF2B5EF4-FFF2-40B4-BE49-F238E27FC236}">
                <a16:creationId xmlns:a16="http://schemas.microsoft.com/office/drawing/2014/main" id="{01B18DDC-557E-4E12-1B46-AF3DBF3D29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2049" y="1174020"/>
            <a:ext cx="5701508" cy="276264"/>
          </a:xfrm>
          <a:prstGeom prst="rect">
            <a:avLst/>
          </a:prstGeom>
        </p:spPr>
      </p:pic>
      <p:pic>
        <p:nvPicPr>
          <p:cNvPr id="40" name="그림 5">
            <a:extLst>
              <a:ext uri="{FF2B5EF4-FFF2-40B4-BE49-F238E27FC236}">
                <a16:creationId xmlns:a16="http://schemas.microsoft.com/office/drawing/2014/main" id="{053122C8-29CF-6EF2-75F7-03B760AABB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46846" y="1505845"/>
            <a:ext cx="6298307" cy="2816803"/>
          </a:xfrm>
          <a:prstGeom prst="rect">
            <a:avLst/>
          </a:prstGeom>
        </p:spPr>
      </p:pic>
      <p:pic>
        <p:nvPicPr>
          <p:cNvPr id="43" name="그림 6">
            <a:extLst>
              <a:ext uri="{FF2B5EF4-FFF2-40B4-BE49-F238E27FC236}">
                <a16:creationId xmlns:a16="http://schemas.microsoft.com/office/drawing/2014/main" id="{BC7BA449-05E7-2103-F5B5-BA77E4D292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3068" y="4501568"/>
            <a:ext cx="8379359" cy="1217465"/>
          </a:xfrm>
          <a:prstGeom prst="rect">
            <a:avLst/>
          </a:prstGeom>
        </p:spPr>
      </p:pic>
      <p:pic>
        <p:nvPicPr>
          <p:cNvPr id="45" name="그림 7">
            <a:extLst>
              <a:ext uri="{FF2B5EF4-FFF2-40B4-BE49-F238E27FC236}">
                <a16:creationId xmlns:a16="http://schemas.microsoft.com/office/drawing/2014/main" id="{91A6B8E9-9960-3F27-FA05-5B9D6E78E4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3068" y="5851812"/>
            <a:ext cx="8430802" cy="663032"/>
          </a:xfrm>
          <a:prstGeom prst="rect">
            <a:avLst/>
          </a:prstGeom>
        </p:spPr>
      </p:pic>
      <p:sp>
        <p:nvSpPr>
          <p:cNvPr id="46" name="직사각형 9">
            <a:extLst>
              <a:ext uri="{FF2B5EF4-FFF2-40B4-BE49-F238E27FC236}">
                <a16:creationId xmlns:a16="http://schemas.microsoft.com/office/drawing/2014/main" id="{1708F68F-AE41-E682-C646-68363B3C2C20}"/>
              </a:ext>
            </a:extLst>
          </p:cNvPr>
          <p:cNvSpPr/>
          <p:nvPr/>
        </p:nvSpPr>
        <p:spPr>
          <a:xfrm>
            <a:off x="5860777" y="1989413"/>
            <a:ext cx="1080120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0" name="그림 11">
            <a:extLst>
              <a:ext uri="{FF2B5EF4-FFF2-40B4-BE49-F238E27FC236}">
                <a16:creationId xmlns:a16="http://schemas.microsoft.com/office/drawing/2014/main" id="{1C879888-1A29-75EE-85F2-B8C73126414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43619" y="1732040"/>
            <a:ext cx="1504759" cy="459666"/>
          </a:xfrm>
          <a:prstGeom prst="rect">
            <a:avLst/>
          </a:prstGeom>
        </p:spPr>
      </p:pic>
      <p:sp>
        <p:nvSpPr>
          <p:cNvPr id="52" name="직사각형 12">
            <a:extLst>
              <a:ext uri="{FF2B5EF4-FFF2-40B4-BE49-F238E27FC236}">
                <a16:creationId xmlns:a16="http://schemas.microsoft.com/office/drawing/2014/main" id="{17BFC130-AECA-B969-D6D2-EDFE5565FF53}"/>
              </a:ext>
            </a:extLst>
          </p:cNvPr>
          <p:cNvSpPr/>
          <p:nvPr/>
        </p:nvSpPr>
        <p:spPr>
          <a:xfrm>
            <a:off x="5267906" y="1691400"/>
            <a:ext cx="1656184" cy="615450"/>
          </a:xfrm>
          <a:prstGeom prst="rect">
            <a:avLst/>
          </a:prstGeom>
          <a:noFill/>
          <a:ln>
            <a:solidFill>
              <a:srgbClr val="FF4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53" name="그림 4">
            <a:extLst>
              <a:ext uri="{FF2B5EF4-FFF2-40B4-BE49-F238E27FC236}">
                <a16:creationId xmlns:a16="http://schemas.microsoft.com/office/drawing/2014/main" id="{F3BE6D41-7D3E-8D2C-73B2-CB6783990C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74431" y="723510"/>
            <a:ext cx="4772691" cy="400106"/>
          </a:xfrm>
          <a:prstGeom prst="rect">
            <a:avLst/>
          </a:prstGeom>
        </p:spPr>
      </p:pic>
      <p:sp>
        <p:nvSpPr>
          <p:cNvPr id="3" name="직사각형 12">
            <a:extLst>
              <a:ext uri="{FF2B5EF4-FFF2-40B4-BE49-F238E27FC236}">
                <a16:creationId xmlns:a16="http://schemas.microsoft.com/office/drawing/2014/main" id="{A28BD04D-9DBD-1B99-2065-2A7D09EBE2E1}"/>
              </a:ext>
            </a:extLst>
          </p:cNvPr>
          <p:cNvSpPr/>
          <p:nvPr/>
        </p:nvSpPr>
        <p:spPr>
          <a:xfrm>
            <a:off x="1471179" y="5795205"/>
            <a:ext cx="8430801" cy="781831"/>
          </a:xfrm>
          <a:prstGeom prst="rect">
            <a:avLst/>
          </a:prstGeom>
          <a:noFill/>
          <a:ln>
            <a:solidFill>
              <a:srgbClr val="FF4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123DDA-472A-6543-A486-69646948986F}"/>
              </a:ext>
            </a:extLst>
          </p:cNvPr>
          <p:cNvSpPr txBox="1"/>
          <p:nvPr/>
        </p:nvSpPr>
        <p:spPr>
          <a:xfrm>
            <a:off x="9901980" y="5868513"/>
            <a:ext cx="21684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b="1">
                <a:solidFill>
                  <a:srgbClr val="FF0000"/>
                </a:solidFill>
              </a:rPr>
              <a:t>limited number of nitro compounds</a:t>
            </a:r>
          </a:p>
        </p:txBody>
      </p:sp>
    </p:spTree>
    <p:extLst>
      <p:ext uri="{BB962C8B-B14F-4D97-AF65-F5344CB8AC3E}">
        <p14:creationId xmlns:p14="http://schemas.microsoft.com/office/powerpoint/2010/main" val="16956737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3C06506F-9518-78E5-AF6C-3375D0479999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C04BBB9D-58D2-4AD7-EDC2-6F5120EDE00D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Research objectives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A101983-8839-C5C0-B2CD-3529B12E195A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3FE36CE-67D6-B58D-EA07-E179BE13E765}"/>
              </a:ext>
            </a:extLst>
          </p:cNvPr>
          <p:cNvSpPr txBox="1"/>
          <p:nvPr/>
        </p:nvSpPr>
        <p:spPr>
          <a:xfrm>
            <a:off x="2077188" y="4799692"/>
            <a:ext cx="9376626" cy="14834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VN" sz="2200" dirty="0"/>
              <a:t>to develop total nitro compound (NC) quantification method based on batch reactor UV</a:t>
            </a:r>
            <a:r>
              <a:rPr lang="en-VN" sz="2200" baseline="-25000" dirty="0"/>
              <a:t>254</a:t>
            </a:r>
            <a:r>
              <a:rPr lang="en-VN" sz="2200" dirty="0"/>
              <a:t> photolysis and colorimetric detection of nitrite;</a:t>
            </a:r>
          </a:p>
          <a:p>
            <a:pPr marL="285750" indent="-285750">
              <a:lnSpc>
                <a:spcPct val="130000"/>
              </a:lnSpc>
              <a:spcAft>
                <a:spcPts val="800"/>
              </a:spcAft>
              <a:buFont typeface="Wingdings" pitchFamily="2" charset="2"/>
              <a:buChar char="§"/>
            </a:pPr>
            <a:r>
              <a:rPr lang="en-VN" sz="2200" dirty="0"/>
              <a:t>to apply the method in water analysis and management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8B4A08F-12B5-1FB0-E61D-48CEC7E2D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5</a:t>
            </a:fld>
            <a:endParaRPr lang="en-VN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6008E80-F9B7-457C-42A2-CFFE7C48E6A1}"/>
              </a:ext>
            </a:extLst>
          </p:cNvPr>
          <p:cNvGrpSpPr/>
          <p:nvPr/>
        </p:nvGrpSpPr>
        <p:grpSpPr>
          <a:xfrm>
            <a:off x="12584622" y="1202983"/>
            <a:ext cx="7615860" cy="2539556"/>
            <a:chOff x="876280" y="1050814"/>
            <a:chExt cx="7615860" cy="2539556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3EEAD1BF-9830-DD17-E050-01586296C010}"/>
                </a:ext>
              </a:extLst>
            </p:cNvPr>
            <p:cNvGrpSpPr/>
            <p:nvPr/>
          </p:nvGrpSpPr>
          <p:grpSpPr>
            <a:xfrm>
              <a:off x="2255882" y="1096528"/>
              <a:ext cx="6236258" cy="2493842"/>
              <a:chOff x="2255882" y="1096528"/>
              <a:chExt cx="6236258" cy="2493842"/>
            </a:xfrm>
          </p:grpSpPr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640B6925-9F03-72CB-1C80-83714009711C}"/>
                  </a:ext>
                </a:extLst>
              </p:cNvPr>
              <p:cNvGrpSpPr/>
              <p:nvPr/>
            </p:nvGrpSpPr>
            <p:grpSpPr>
              <a:xfrm>
                <a:off x="2990576" y="1477664"/>
                <a:ext cx="439688" cy="957259"/>
                <a:chOff x="4427165" y="2503173"/>
                <a:chExt cx="680493" cy="1354371"/>
              </a:xfrm>
            </p:grpSpPr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B0A8DFDE-EA7A-2680-C41C-95A1E1CE01B2}"/>
                    </a:ext>
                  </a:extLst>
                </p:cNvPr>
                <p:cNvSpPr/>
                <p:nvPr/>
              </p:nvSpPr>
              <p:spPr>
                <a:xfrm>
                  <a:off x="4529604" y="2612653"/>
                  <a:ext cx="477014" cy="106215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8" name="Rectangle 107">
                  <a:extLst>
                    <a:ext uri="{FF2B5EF4-FFF2-40B4-BE49-F238E27FC236}">
                      <a16:creationId xmlns:a16="http://schemas.microsoft.com/office/drawing/2014/main" id="{AA489B13-220C-1181-F0AB-F3A1E630F8ED}"/>
                    </a:ext>
                  </a:extLst>
                </p:cNvPr>
                <p:cNvSpPr/>
                <p:nvPr/>
              </p:nvSpPr>
              <p:spPr>
                <a:xfrm>
                  <a:off x="4712564" y="3681825"/>
                  <a:ext cx="123827" cy="175719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062BF680-9C17-2A3B-A7D3-5A4A9D25465E}"/>
                    </a:ext>
                  </a:extLst>
                </p:cNvPr>
                <p:cNvSpPr/>
                <p:nvPr/>
              </p:nvSpPr>
              <p:spPr>
                <a:xfrm>
                  <a:off x="4560865" y="3075709"/>
                  <a:ext cx="416420" cy="489615"/>
                </a:xfrm>
                <a:prstGeom prst="rect">
                  <a:avLst/>
                </a:prstGeom>
                <a:pattFill prst="sphere">
                  <a:fgClr>
                    <a:schemeClr val="tx1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Rectangle 109">
                  <a:extLst>
                    <a:ext uri="{FF2B5EF4-FFF2-40B4-BE49-F238E27FC236}">
                      <a16:creationId xmlns:a16="http://schemas.microsoft.com/office/drawing/2014/main" id="{27C2A8C1-8D78-625E-99D9-72FF63D91A01}"/>
                    </a:ext>
                  </a:extLst>
                </p:cNvPr>
                <p:cNvSpPr/>
                <p:nvPr/>
              </p:nvSpPr>
              <p:spPr>
                <a:xfrm>
                  <a:off x="4427165" y="2503173"/>
                  <a:ext cx="680493" cy="91612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Rectangle 110">
                  <a:extLst>
                    <a:ext uri="{FF2B5EF4-FFF2-40B4-BE49-F238E27FC236}">
                      <a16:creationId xmlns:a16="http://schemas.microsoft.com/office/drawing/2014/main" id="{DBB3DF64-0F77-B7A8-3B7F-6F7501D9F2C4}"/>
                    </a:ext>
                  </a:extLst>
                </p:cNvPr>
                <p:cNvSpPr/>
                <p:nvPr/>
              </p:nvSpPr>
              <p:spPr>
                <a:xfrm>
                  <a:off x="4560865" y="2965270"/>
                  <a:ext cx="416420" cy="90846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112" name="Rectangle 111">
                  <a:extLst>
                    <a:ext uri="{FF2B5EF4-FFF2-40B4-BE49-F238E27FC236}">
                      <a16:creationId xmlns:a16="http://schemas.microsoft.com/office/drawing/2014/main" id="{FAD1B75C-AF0D-06D3-CD9D-EE91152E0D06}"/>
                    </a:ext>
                  </a:extLst>
                </p:cNvPr>
                <p:cNvSpPr/>
                <p:nvPr/>
              </p:nvSpPr>
              <p:spPr>
                <a:xfrm>
                  <a:off x="4563999" y="3565324"/>
                  <a:ext cx="416420" cy="90846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</p:grp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02746BCB-2361-5F8C-E60B-851D2BAC157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55882" y="1999487"/>
                <a:ext cx="77723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A36A6B18-1E67-B479-F9F5-DFDB2EF28EE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91066" y="2041552"/>
                <a:ext cx="0" cy="50208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7EE86FC-DF37-7245-DBFC-33A7D9765ABB}"/>
                  </a:ext>
                </a:extLst>
              </p:cNvPr>
              <p:cNvSpPr txBox="1"/>
              <p:nvPr/>
            </p:nvSpPr>
            <p:spPr>
              <a:xfrm>
                <a:off x="5629031" y="2562883"/>
                <a:ext cx="17240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VN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iess reagent</a:t>
                </a:r>
                <a:endParaRPr lang="en-VN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BAB1E939-A542-3184-C1A1-F8A925E836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81465" y="1993170"/>
                <a:ext cx="122539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C3058C1-0AFD-56F9-B8E6-DD280913998C}"/>
                  </a:ext>
                </a:extLst>
              </p:cNvPr>
              <p:cNvSpPr txBox="1"/>
              <p:nvPr/>
            </p:nvSpPr>
            <p:spPr>
              <a:xfrm>
                <a:off x="3438018" y="1629581"/>
                <a:ext cx="911094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ko-KR" sz="1600" i="0" u="none" strike="noStrike" kern="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R–NO</a:t>
                </a:r>
                <a:r>
                  <a:rPr kumimoji="0" lang="en-US" altLang="ko-KR" sz="1600" i="0" u="none" strike="noStrike" kern="0" cap="none" spc="0" normalizeH="0" baseline="-25000" noProof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맑은 고딕" panose="020B0503020000020004" pitchFamily="34" charset="-127"/>
                    <a:cs typeface="Times New Roman" panose="02020603050405020304" pitchFamily="18" charset="0"/>
                  </a:rPr>
                  <a:t>2</a:t>
                </a:r>
                <a:endParaRPr kumimoji="0" lang="ko-KR" altLang="en-US" sz="1600" i="0" u="none" strike="noStrike" kern="0" cap="none" spc="0" normalizeH="0" baseline="-25000" noProof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맑은 고딕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1A142DF5-87B7-FC01-2590-E680CD6AFAF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6729" y="1993170"/>
                <a:ext cx="1053954" cy="299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D012552C-4EF2-5DCF-D5B1-94E36D53BC9A}"/>
                  </a:ext>
                </a:extLst>
              </p:cNvPr>
              <p:cNvGrpSpPr/>
              <p:nvPr/>
            </p:nvGrpSpPr>
            <p:grpSpPr>
              <a:xfrm>
                <a:off x="7187757" y="1545334"/>
                <a:ext cx="1304383" cy="772004"/>
                <a:chOff x="9210562" y="2476709"/>
                <a:chExt cx="1304383" cy="772004"/>
              </a:xfrm>
            </p:grpSpPr>
            <p:grpSp>
              <p:nvGrpSpPr>
                <p:cNvPr id="90" name="Group 89">
                  <a:extLst>
                    <a:ext uri="{FF2B5EF4-FFF2-40B4-BE49-F238E27FC236}">
                      <a16:creationId xmlns:a16="http://schemas.microsoft.com/office/drawing/2014/main" id="{E5852978-A1DD-7208-B2DF-E855C8126ED8}"/>
                    </a:ext>
                  </a:extLst>
                </p:cNvPr>
                <p:cNvGrpSpPr/>
                <p:nvPr/>
              </p:nvGrpSpPr>
              <p:grpSpPr>
                <a:xfrm>
                  <a:off x="9210562" y="2476709"/>
                  <a:ext cx="1304383" cy="772004"/>
                  <a:chOff x="10616822" y="960977"/>
                  <a:chExt cx="1341012" cy="974604"/>
                </a:xfrm>
              </p:grpSpPr>
              <p:sp>
                <p:nvSpPr>
                  <p:cNvPr id="95" name="Rounded Rectangle 94">
                    <a:extLst>
                      <a:ext uri="{FF2B5EF4-FFF2-40B4-BE49-F238E27FC236}">
                        <a16:creationId xmlns:a16="http://schemas.microsoft.com/office/drawing/2014/main" id="{311CDAF1-7DD8-A863-0134-8DEB381FE8BF}"/>
                      </a:ext>
                    </a:extLst>
                  </p:cNvPr>
                  <p:cNvSpPr/>
                  <p:nvPr/>
                </p:nvSpPr>
                <p:spPr>
                  <a:xfrm>
                    <a:off x="10616822" y="1082822"/>
                    <a:ext cx="1341012" cy="852759"/>
                  </a:xfrm>
                  <a:prstGeom prst="round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VN"/>
                  </a:p>
                </p:txBody>
              </p:sp>
              <p:sp>
                <p:nvSpPr>
                  <p:cNvPr id="96" name="Rounded Rectangle 95">
                    <a:extLst>
                      <a:ext uri="{FF2B5EF4-FFF2-40B4-BE49-F238E27FC236}">
                        <a16:creationId xmlns:a16="http://schemas.microsoft.com/office/drawing/2014/main" id="{3AA03D68-479E-A976-9D69-448FEBC18498}"/>
                      </a:ext>
                    </a:extLst>
                  </p:cNvPr>
                  <p:cNvSpPr/>
                  <p:nvPr/>
                </p:nvSpPr>
                <p:spPr>
                  <a:xfrm>
                    <a:off x="10664854" y="960977"/>
                    <a:ext cx="371561" cy="862963"/>
                  </a:xfrm>
                  <a:prstGeom prst="round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VN" sz="16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7" name="TextBox 96">
                    <a:extLst>
                      <a:ext uri="{FF2B5EF4-FFF2-40B4-BE49-F238E27FC236}">
                        <a16:creationId xmlns:a16="http://schemas.microsoft.com/office/drawing/2014/main" id="{146C870A-0685-F0BF-6F35-4FCA12C96A77}"/>
                      </a:ext>
                    </a:extLst>
                  </p:cNvPr>
                  <p:cNvSpPr txBox="1"/>
                  <p:nvPr/>
                </p:nvSpPr>
                <p:spPr>
                  <a:xfrm>
                    <a:off x="11050098" y="1466129"/>
                    <a:ext cx="799618" cy="42740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VN" sz="16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UV/vis</a:t>
                    </a:r>
                  </a:p>
                </p:txBody>
              </p:sp>
            </p:grpSp>
            <p:sp>
              <p:nvSpPr>
                <p:cNvPr id="91" name="Rounded Rectangle 90">
                  <a:extLst>
                    <a:ext uri="{FF2B5EF4-FFF2-40B4-BE49-F238E27FC236}">
                      <a16:creationId xmlns:a16="http://schemas.microsoft.com/office/drawing/2014/main" id="{2122EE58-233A-890F-5D86-C88902807D7A}"/>
                    </a:ext>
                  </a:extLst>
                </p:cNvPr>
                <p:cNvSpPr/>
                <p:nvPr/>
              </p:nvSpPr>
              <p:spPr>
                <a:xfrm>
                  <a:off x="9701230" y="2476736"/>
                  <a:ext cx="667955" cy="385362"/>
                </a:xfrm>
                <a:prstGeom prst="round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92" name="Triangle 91">
                  <a:extLst>
                    <a:ext uri="{FF2B5EF4-FFF2-40B4-BE49-F238E27FC236}">
                      <a16:creationId xmlns:a16="http://schemas.microsoft.com/office/drawing/2014/main" id="{CC273DF8-FFF0-8738-79DB-03D09F03B33B}"/>
                    </a:ext>
                  </a:extLst>
                </p:cNvPr>
                <p:cNvSpPr/>
                <p:nvPr/>
              </p:nvSpPr>
              <p:spPr>
                <a:xfrm>
                  <a:off x="9931927" y="2529362"/>
                  <a:ext cx="178818" cy="233140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45A3B899-1604-B9F4-0E25-2B9E90E3AC6F}"/>
                    </a:ext>
                  </a:extLst>
                </p:cNvPr>
                <p:cNvCxnSpPr/>
                <p:nvPr/>
              </p:nvCxnSpPr>
              <p:spPr>
                <a:xfrm>
                  <a:off x="9802230" y="2765781"/>
                  <a:ext cx="46808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4" name="Oval 93">
                  <a:extLst>
                    <a:ext uri="{FF2B5EF4-FFF2-40B4-BE49-F238E27FC236}">
                      <a16:creationId xmlns:a16="http://schemas.microsoft.com/office/drawing/2014/main" id="{87B3852B-C63E-4571-A87A-13C18FD7871B}"/>
                    </a:ext>
                  </a:extLst>
                </p:cNvPr>
                <p:cNvSpPr/>
                <p:nvPr/>
              </p:nvSpPr>
              <p:spPr>
                <a:xfrm>
                  <a:off x="9939821" y="2741064"/>
                  <a:ext cx="164047" cy="9581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</p:grp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94B9C3A0-E5CE-53A6-D845-250EB6F2D564}"/>
                  </a:ext>
                </a:extLst>
              </p:cNvPr>
              <p:cNvGrpSpPr/>
              <p:nvPr/>
            </p:nvGrpSpPr>
            <p:grpSpPr>
              <a:xfrm>
                <a:off x="4445547" y="1484640"/>
                <a:ext cx="1353382" cy="960789"/>
                <a:chOff x="5419309" y="2270607"/>
                <a:chExt cx="1353382" cy="960789"/>
              </a:xfrm>
            </p:grpSpPr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5DCED1EC-7B61-8A9C-0BAC-C08A060C75DC}"/>
                    </a:ext>
                  </a:extLst>
                </p:cNvPr>
                <p:cNvGrpSpPr/>
                <p:nvPr/>
              </p:nvGrpSpPr>
              <p:grpSpPr>
                <a:xfrm>
                  <a:off x="5849363" y="2857027"/>
                  <a:ext cx="524987" cy="374369"/>
                  <a:chOff x="5713501" y="2562622"/>
                  <a:chExt cx="649226" cy="449903"/>
                </a:xfrm>
              </p:grpSpPr>
              <p:sp>
                <p:nvSpPr>
                  <p:cNvPr id="88" name="Can 87">
                    <a:extLst>
                      <a:ext uri="{FF2B5EF4-FFF2-40B4-BE49-F238E27FC236}">
                        <a16:creationId xmlns:a16="http://schemas.microsoft.com/office/drawing/2014/main" id="{C52E6435-2C21-405F-4FF6-1CFD4D218A12}"/>
                      </a:ext>
                    </a:extLst>
                  </p:cNvPr>
                  <p:cNvSpPr/>
                  <p:nvPr/>
                </p:nvSpPr>
                <p:spPr>
                  <a:xfrm>
                    <a:off x="5713501" y="2562622"/>
                    <a:ext cx="649226" cy="449903"/>
                  </a:xfrm>
                  <a:prstGeom prst="can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VN"/>
                  </a:p>
                </p:txBody>
              </p:sp>
              <p:sp>
                <p:nvSpPr>
                  <p:cNvPr id="89" name="Can 88">
                    <a:extLst>
                      <a:ext uri="{FF2B5EF4-FFF2-40B4-BE49-F238E27FC236}">
                        <a16:creationId xmlns:a16="http://schemas.microsoft.com/office/drawing/2014/main" id="{861BD354-B69F-E822-9C4F-DAA6ED69E377}"/>
                      </a:ext>
                    </a:extLst>
                  </p:cNvPr>
                  <p:cNvSpPr/>
                  <p:nvPr/>
                </p:nvSpPr>
                <p:spPr>
                  <a:xfrm>
                    <a:off x="5737036" y="2759925"/>
                    <a:ext cx="600802" cy="226244"/>
                  </a:xfrm>
                  <a:prstGeom prst="can">
                    <a:avLst/>
                  </a:prstGeom>
                  <a:solidFill>
                    <a:schemeClr val="accent1">
                      <a:lumMod val="20000"/>
                      <a:lumOff val="8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VN"/>
                  </a:p>
                </p:txBody>
              </p:sp>
            </p:grp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8FF5F1A3-F8E9-0D87-4EAD-8E51B52E181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419309" y="2270607"/>
                  <a:ext cx="1353382" cy="427087"/>
                  <a:chOff x="5506293" y="2030511"/>
                  <a:chExt cx="1154317" cy="427087"/>
                </a:xfrm>
              </p:grpSpPr>
              <p:sp>
                <p:nvSpPr>
                  <p:cNvPr id="86" name="Rectangle 85">
                    <a:extLst>
                      <a:ext uri="{FF2B5EF4-FFF2-40B4-BE49-F238E27FC236}">
                        <a16:creationId xmlns:a16="http://schemas.microsoft.com/office/drawing/2014/main" id="{664089FC-8D3F-1C5E-7AB1-2F994939C11D}"/>
                      </a:ext>
                    </a:extLst>
                  </p:cNvPr>
                  <p:cNvSpPr/>
                  <p:nvPr/>
                </p:nvSpPr>
                <p:spPr>
                  <a:xfrm>
                    <a:off x="5506293" y="2030511"/>
                    <a:ext cx="1154317" cy="298004"/>
                  </a:xfrm>
                  <a:prstGeom prst="rect">
                    <a:avLst/>
                  </a:prstGeom>
                  <a:noFill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VN"/>
                  </a:p>
                </p:txBody>
              </p:sp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D6521591-F49C-1827-646D-22D0EFAEFFA7}"/>
                      </a:ext>
                    </a:extLst>
                  </p:cNvPr>
                  <p:cNvSpPr/>
                  <p:nvPr/>
                </p:nvSpPr>
                <p:spPr>
                  <a:xfrm>
                    <a:off x="5863107" y="2327884"/>
                    <a:ext cx="447768" cy="129714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VN"/>
                  </a:p>
                </p:txBody>
              </p:sp>
            </p:grpSp>
            <p:sp>
              <p:nvSpPr>
                <p:cNvPr id="81" name="Rectangle 80">
                  <a:extLst>
                    <a:ext uri="{FF2B5EF4-FFF2-40B4-BE49-F238E27FC236}">
                      <a16:creationId xmlns:a16="http://schemas.microsoft.com/office/drawing/2014/main" id="{09500943-3157-8749-16E4-013E75D2545F}"/>
                    </a:ext>
                  </a:extLst>
                </p:cNvPr>
                <p:cNvSpPr/>
                <p:nvPr/>
              </p:nvSpPr>
              <p:spPr>
                <a:xfrm>
                  <a:off x="5849813" y="2543312"/>
                  <a:ext cx="500057" cy="655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E1E7AD2D-343D-AA5D-A722-0AA32EFE42B5}"/>
                    </a:ext>
                  </a:extLst>
                </p:cNvPr>
                <p:cNvSpPr/>
                <p:nvPr/>
              </p:nvSpPr>
              <p:spPr>
                <a:xfrm>
                  <a:off x="5854200" y="2695252"/>
                  <a:ext cx="489439" cy="75401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83" name="Down Arrow 82">
                  <a:extLst>
                    <a:ext uri="{FF2B5EF4-FFF2-40B4-BE49-F238E27FC236}">
                      <a16:creationId xmlns:a16="http://schemas.microsoft.com/office/drawing/2014/main" id="{B4B15C58-6DA4-7851-CBEF-192FD3F78B1D}"/>
                    </a:ext>
                  </a:extLst>
                </p:cNvPr>
                <p:cNvSpPr/>
                <p:nvPr/>
              </p:nvSpPr>
              <p:spPr>
                <a:xfrm>
                  <a:off x="5956130" y="2600875"/>
                  <a:ext cx="55776" cy="286752"/>
                </a:xfrm>
                <a:prstGeom prst="downArrow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tx2">
                      <a:lumMod val="10000"/>
                      <a:lumOff val="9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84" name="Down Arrow 83">
                  <a:extLst>
                    <a:ext uri="{FF2B5EF4-FFF2-40B4-BE49-F238E27FC236}">
                      <a16:creationId xmlns:a16="http://schemas.microsoft.com/office/drawing/2014/main" id="{E1E78DA9-A485-B227-E12C-846B370810E3}"/>
                    </a:ext>
                  </a:extLst>
                </p:cNvPr>
                <p:cNvSpPr/>
                <p:nvPr/>
              </p:nvSpPr>
              <p:spPr>
                <a:xfrm>
                  <a:off x="6079561" y="2600875"/>
                  <a:ext cx="55776" cy="286752"/>
                </a:xfrm>
                <a:prstGeom prst="downArrow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tx2">
                      <a:lumMod val="10000"/>
                      <a:lumOff val="9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85" name="Down Arrow 84">
                  <a:extLst>
                    <a:ext uri="{FF2B5EF4-FFF2-40B4-BE49-F238E27FC236}">
                      <a16:creationId xmlns:a16="http://schemas.microsoft.com/office/drawing/2014/main" id="{E0DED99A-969A-735C-0DF4-0DA9D365256E}"/>
                    </a:ext>
                  </a:extLst>
                </p:cNvPr>
                <p:cNvSpPr/>
                <p:nvPr/>
              </p:nvSpPr>
              <p:spPr>
                <a:xfrm>
                  <a:off x="6209258" y="2604739"/>
                  <a:ext cx="55776" cy="286752"/>
                </a:xfrm>
                <a:prstGeom prst="downArrow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chemeClr val="tx2">
                      <a:lumMod val="10000"/>
                      <a:lumOff val="9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</p:grp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7534DAF-11D6-59BE-4AF8-B1D30948BDC1}"/>
                  </a:ext>
                </a:extLst>
              </p:cNvPr>
              <p:cNvSpPr txBox="1"/>
              <p:nvPr/>
            </p:nvSpPr>
            <p:spPr>
              <a:xfrm>
                <a:off x="4475638" y="1096528"/>
                <a:ext cx="141897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V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,000 mJ/cm</a:t>
                </a:r>
                <a:r>
                  <a:rPr lang="en-VN" sz="16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7321C7FE-DCB0-75F8-1480-A16A6CC59552}"/>
                  </a:ext>
                </a:extLst>
              </p:cNvPr>
              <p:cNvSpPr txBox="1"/>
              <p:nvPr/>
            </p:nvSpPr>
            <p:spPr>
              <a:xfrm>
                <a:off x="4127988" y="2094918"/>
                <a:ext cx="692723" cy="340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VN" sz="1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 12</a:t>
                </a:r>
                <a:endParaRPr lang="en-VN" sz="1600" baseline="30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7558D381-DBA0-FECF-CE4E-461688B890B6}"/>
                  </a:ext>
                </a:extLst>
              </p:cNvPr>
              <p:cNvGrpSpPr/>
              <p:nvPr/>
            </p:nvGrpSpPr>
            <p:grpSpPr>
              <a:xfrm>
                <a:off x="4538301" y="1524929"/>
                <a:ext cx="1173560" cy="227529"/>
                <a:chOff x="6611968" y="4908847"/>
                <a:chExt cx="1153063" cy="315715"/>
              </a:xfrm>
            </p:grpSpPr>
            <p:sp>
              <p:nvSpPr>
                <p:cNvPr id="76" name="Round Same Side Corner Rectangle 75">
                  <a:extLst>
                    <a:ext uri="{FF2B5EF4-FFF2-40B4-BE49-F238E27FC236}">
                      <a16:creationId xmlns:a16="http://schemas.microsoft.com/office/drawing/2014/main" id="{33721F8C-277E-3F13-4A86-09D0C869A70C}"/>
                    </a:ext>
                  </a:extLst>
                </p:cNvPr>
                <p:cNvSpPr/>
                <p:nvPr/>
              </p:nvSpPr>
              <p:spPr>
                <a:xfrm rot="5400000">
                  <a:off x="7171295" y="4446141"/>
                  <a:ext cx="102959" cy="1084512"/>
                </a:xfrm>
                <a:prstGeom prst="round2Same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77" name="Round Same Side Corner Rectangle 76">
                  <a:extLst>
                    <a:ext uri="{FF2B5EF4-FFF2-40B4-BE49-F238E27FC236}">
                      <a16:creationId xmlns:a16="http://schemas.microsoft.com/office/drawing/2014/main" id="{203D2EA2-3ADA-98F8-C994-B8ECF61CAAC1}"/>
                    </a:ext>
                  </a:extLst>
                </p:cNvPr>
                <p:cNvSpPr/>
                <p:nvPr/>
              </p:nvSpPr>
              <p:spPr>
                <a:xfrm rot="5400000">
                  <a:off x="7171295" y="4602020"/>
                  <a:ext cx="102959" cy="1084512"/>
                </a:xfrm>
                <a:prstGeom prst="round2Same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78" name="Rounded Rectangle 77">
                  <a:extLst>
                    <a:ext uri="{FF2B5EF4-FFF2-40B4-BE49-F238E27FC236}">
                      <a16:creationId xmlns:a16="http://schemas.microsoft.com/office/drawing/2014/main" id="{190AEEA8-06AE-76D7-6AC2-3B2F5E58A572}"/>
                    </a:ext>
                  </a:extLst>
                </p:cNvPr>
                <p:cNvSpPr/>
                <p:nvPr/>
              </p:nvSpPr>
              <p:spPr>
                <a:xfrm rot="5400000">
                  <a:off x="6498587" y="5022228"/>
                  <a:ext cx="315715" cy="88954"/>
                </a:xfrm>
                <a:prstGeom prst="roundRect">
                  <a:avLst/>
                </a:prstGeom>
                <a:solidFill>
                  <a:schemeClr val="bg2">
                    <a:lumMod val="25000"/>
                  </a:schemeClr>
                </a:soli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</p:grp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606A3D-82E8-CA80-0110-1090FFBDA5E9}"/>
                  </a:ext>
                </a:extLst>
              </p:cNvPr>
              <p:cNvSpPr txBox="1"/>
              <p:nvPr/>
            </p:nvSpPr>
            <p:spPr>
              <a:xfrm>
                <a:off x="2266645" y="2482374"/>
                <a:ext cx="188755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ko-K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</a:t>
                </a:r>
              </a:p>
              <a:p>
                <a:pPr algn="ctr"/>
                <a:r>
                  <a:rPr lang="en-US" altLang="ko-K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enrichment &amp; removal of nitrite/nitrate)</a:t>
                </a:r>
                <a:endParaRPr lang="ko-KR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584D8BB-6CF2-1A67-5B70-274738E8CAF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95637" y="1050814"/>
              <a:ext cx="1090924" cy="1483094"/>
              <a:chOff x="398014" y="4405169"/>
              <a:chExt cx="1368100" cy="1859910"/>
            </a:xfrm>
          </p:grpSpPr>
          <p:sp>
            <p:nvSpPr>
              <p:cNvPr id="5" name="Trapezoid 4">
                <a:extLst>
                  <a:ext uri="{FF2B5EF4-FFF2-40B4-BE49-F238E27FC236}">
                    <a16:creationId xmlns:a16="http://schemas.microsoft.com/office/drawing/2014/main" id="{25C24FFB-19D3-5C02-29E5-2AF05BAC7385}"/>
                  </a:ext>
                </a:extLst>
              </p:cNvPr>
              <p:cNvSpPr/>
              <p:nvPr/>
            </p:nvSpPr>
            <p:spPr>
              <a:xfrm>
                <a:off x="398014" y="5438770"/>
                <a:ext cx="1368100" cy="826309"/>
              </a:xfrm>
              <a:prstGeom prst="trapezoid">
                <a:avLst>
                  <a:gd name="adj" fmla="val 62915"/>
                </a:avLst>
              </a:prstGeom>
              <a:solidFill>
                <a:schemeClr val="bg1"/>
              </a:solidFill>
              <a:ln w="57150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D8F0F0F-F362-F95C-8E41-4816347F4081}"/>
                  </a:ext>
                </a:extLst>
              </p:cNvPr>
              <p:cNvSpPr/>
              <p:nvPr/>
            </p:nvSpPr>
            <p:spPr>
              <a:xfrm>
                <a:off x="902491" y="4886003"/>
                <a:ext cx="352166" cy="542755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8" name="Rounded Rectangle 7">
                <a:extLst>
                  <a:ext uri="{FF2B5EF4-FFF2-40B4-BE49-F238E27FC236}">
                    <a16:creationId xmlns:a16="http://schemas.microsoft.com/office/drawing/2014/main" id="{5E7BAA05-07AD-7BCC-E1CC-259FB34ED25B}"/>
                  </a:ext>
                </a:extLst>
              </p:cNvPr>
              <p:cNvSpPr/>
              <p:nvPr/>
            </p:nvSpPr>
            <p:spPr>
              <a:xfrm>
                <a:off x="829091" y="4787170"/>
                <a:ext cx="498966" cy="121368"/>
              </a:xfrm>
              <a:prstGeom prst="round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9" name="Trapezoid 8">
                <a:extLst>
                  <a:ext uri="{FF2B5EF4-FFF2-40B4-BE49-F238E27FC236}">
                    <a16:creationId xmlns:a16="http://schemas.microsoft.com/office/drawing/2014/main" id="{F54A6F26-5C26-B3F4-E96A-22BA58748893}"/>
                  </a:ext>
                </a:extLst>
              </p:cNvPr>
              <p:cNvSpPr/>
              <p:nvPr/>
            </p:nvSpPr>
            <p:spPr>
              <a:xfrm>
                <a:off x="712922" y="5428758"/>
                <a:ext cx="735734" cy="295141"/>
              </a:xfrm>
              <a:prstGeom prst="trapezoid">
                <a:avLst>
                  <a:gd name="adj" fmla="val 64988"/>
                </a:avLst>
              </a:prstGeom>
              <a:solidFill>
                <a:schemeClr val="bg2">
                  <a:lumMod val="50000"/>
                </a:schemeClr>
              </a:solidFill>
              <a:ln w="12700"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A83DFD50-56EF-6E44-A069-D352685F75B5}"/>
                  </a:ext>
                </a:extLst>
              </p:cNvPr>
              <p:cNvSpPr/>
              <p:nvPr/>
            </p:nvSpPr>
            <p:spPr>
              <a:xfrm>
                <a:off x="809330" y="5804707"/>
                <a:ext cx="223332" cy="189781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DFC5635C-F51C-0665-E877-18FA4F521C1E}"/>
                  </a:ext>
                </a:extLst>
              </p:cNvPr>
              <p:cNvSpPr/>
              <p:nvPr/>
            </p:nvSpPr>
            <p:spPr>
              <a:xfrm>
                <a:off x="1021732" y="5994488"/>
                <a:ext cx="129411" cy="115392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FB929458-2F6B-8A89-D65B-B1616B1EB298}"/>
                  </a:ext>
                </a:extLst>
              </p:cNvPr>
              <p:cNvSpPr/>
              <p:nvPr/>
            </p:nvSpPr>
            <p:spPr>
              <a:xfrm>
                <a:off x="1039477" y="5443433"/>
                <a:ext cx="223332" cy="18978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8FACAD19-C8A1-AC50-4EBC-AEB4096D3705}"/>
                  </a:ext>
                </a:extLst>
              </p:cNvPr>
              <p:cNvSpPr/>
              <p:nvPr/>
            </p:nvSpPr>
            <p:spPr>
              <a:xfrm>
                <a:off x="1119609" y="4405169"/>
                <a:ext cx="223332" cy="189781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1CEAD236-36C4-47FE-8DB4-F965175BD1F6}"/>
                  </a:ext>
                </a:extLst>
              </p:cNvPr>
              <p:cNvSpPr/>
              <p:nvPr/>
            </p:nvSpPr>
            <p:spPr>
              <a:xfrm>
                <a:off x="967956" y="4594180"/>
                <a:ext cx="129411" cy="115392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8E04E74-322C-4AD8-C6A2-5C9F056770FF}"/>
                </a:ext>
              </a:extLst>
            </p:cNvPr>
            <p:cNvSpPr txBox="1"/>
            <p:nvPr/>
          </p:nvSpPr>
          <p:spPr>
            <a:xfrm>
              <a:off x="876280" y="2599462"/>
              <a:ext cx="17240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VN">
                  <a:latin typeface="Times New Roman" panose="02020603050405020304" pitchFamily="18" charset="0"/>
                  <a:cs typeface="Times New Roman" panose="02020603050405020304" pitchFamily="18" charset="0"/>
                </a:rPr>
                <a:t>Water sample</a:t>
              </a:r>
            </a:p>
          </p:txBody>
        </p:sp>
      </p:grpSp>
      <p:pic>
        <p:nvPicPr>
          <p:cNvPr id="19" name="Picture 18" descr="Diagram of a diagram of a reaction&#10;&#10;Description automatically generated">
            <a:extLst>
              <a:ext uri="{FF2B5EF4-FFF2-40B4-BE49-F238E27FC236}">
                <a16:creationId xmlns:a16="http://schemas.microsoft.com/office/drawing/2014/main" id="{AA5B94CC-B1D3-2F91-41DF-9ACC242FB9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329"/>
          <a:stretch/>
        </p:blipFill>
        <p:spPr>
          <a:xfrm>
            <a:off x="2031383" y="976898"/>
            <a:ext cx="8259133" cy="273965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CA1C72E-072D-C6F0-2782-D087888F5AB8}"/>
              </a:ext>
            </a:extLst>
          </p:cNvPr>
          <p:cNvSpPr txBox="1"/>
          <p:nvPr/>
        </p:nvSpPr>
        <p:spPr>
          <a:xfrm>
            <a:off x="1203796" y="3831526"/>
            <a:ext cx="9783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4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low of batch-reactor </a:t>
            </a:r>
            <a:r>
              <a:rPr lang="en-VN" sz="2400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V</a:t>
            </a:r>
            <a:r>
              <a:rPr lang="en-VN" sz="2400" b="1" baseline="-25000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4</a:t>
            </a:r>
            <a:r>
              <a:rPr lang="en-VN" sz="2400" b="1" dirty="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hotolysis for total NC quantification in waters.</a:t>
            </a:r>
            <a:endParaRPr lang="en-VN" sz="2400" b="1">
              <a:solidFill>
                <a:srgbClr val="0432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E1278327-93FF-A67B-9317-4751805E39E1}"/>
              </a:ext>
            </a:extLst>
          </p:cNvPr>
          <p:cNvSpPr/>
          <p:nvPr/>
        </p:nvSpPr>
        <p:spPr>
          <a:xfrm>
            <a:off x="1913057" y="4755252"/>
            <a:ext cx="9540756" cy="1646232"/>
          </a:xfrm>
          <a:prstGeom prst="roundRect">
            <a:avLst/>
          </a:prstGeom>
          <a:solidFill>
            <a:schemeClr val="accent1">
              <a:lumMod val="40000"/>
              <a:lumOff val="60000"/>
              <a:alpha val="11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pic>
        <p:nvPicPr>
          <p:cNvPr id="23" name="Picture 22" descr="A blue dart board with a dart in the center&#10;&#10;Description automatically generated">
            <a:extLst>
              <a:ext uri="{FF2B5EF4-FFF2-40B4-BE49-F238E27FC236}">
                <a16:creationId xmlns:a16="http://schemas.microsoft.com/office/drawing/2014/main" id="{25621371-329B-A6B8-BF70-0DCCFBB57B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588440"/>
            <a:ext cx="1813044" cy="1813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20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A351A5E-D567-00FD-58BE-E7EE8F97A91D}"/>
              </a:ext>
            </a:extLst>
          </p:cNvPr>
          <p:cNvGrpSpPr/>
          <p:nvPr/>
        </p:nvGrpSpPr>
        <p:grpSpPr>
          <a:xfrm>
            <a:off x="0" y="0"/>
            <a:ext cx="12192000" cy="674672"/>
            <a:chOff x="0" y="0"/>
            <a:chExt cx="12192000" cy="67467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EA8EDA6A-4D5F-4F4B-6A2F-0311F3E16CCC}"/>
                </a:ext>
              </a:extLst>
            </p:cNvPr>
            <p:cNvSpPr/>
            <p:nvPr/>
          </p:nvSpPr>
          <p:spPr>
            <a:xfrm>
              <a:off x="0" y="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Effect of UV fluence and pH on nitrite yield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F35ED3A7-B8A1-27BA-E444-587417CAD599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4F53746D-FE43-8185-FA27-BF75EC460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1904" y="6492875"/>
            <a:ext cx="2743200" cy="365125"/>
          </a:xfrm>
        </p:spPr>
        <p:txBody>
          <a:bodyPr/>
          <a:lstStyle/>
          <a:p>
            <a:fld id="{0FA3443D-33FF-B842-989B-1BF9D8975FE3}" type="slidenum">
              <a:rPr lang="en-VN"/>
              <a:t>6</a:t>
            </a:fld>
            <a:endParaRPr lang="en-VN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3B51B62-246E-B79B-ADFC-92A95E55BD0D}"/>
              </a:ext>
            </a:extLst>
          </p:cNvPr>
          <p:cNvSpPr txBox="1"/>
          <p:nvPr/>
        </p:nvSpPr>
        <p:spPr>
          <a:xfrm>
            <a:off x="952650" y="1251822"/>
            <a:ext cx="18031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2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itromethane</a:t>
            </a:r>
            <a:endParaRPr lang="ko-KR" altLang="en-US" sz="2200" b="1">
              <a:solidFill>
                <a:srgbClr val="0432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5" name="Picture 5" descr="A black and white chemical structure&#10;&#10;Description automatically generated">
            <a:extLst>
              <a:ext uri="{FF2B5EF4-FFF2-40B4-BE49-F238E27FC236}">
                <a16:creationId xmlns:a16="http://schemas.microsoft.com/office/drawing/2014/main" id="{58E2CB06-0C1B-0B12-C21B-7C82CADF2A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1975" y="809589"/>
            <a:ext cx="919472" cy="812833"/>
          </a:xfrm>
          <a:prstGeom prst="rect">
            <a:avLst/>
          </a:prstGeom>
        </p:spPr>
      </p:pic>
      <p:sp>
        <p:nvSpPr>
          <p:cNvPr id="66" name="TextBox 65">
            <a:extLst>
              <a:ext uri="{FF2B5EF4-FFF2-40B4-BE49-F238E27FC236}">
                <a16:creationId xmlns:a16="http://schemas.microsoft.com/office/drawing/2014/main" id="{F19E9BA0-2366-3AA1-10F8-74F07F46C650}"/>
              </a:ext>
            </a:extLst>
          </p:cNvPr>
          <p:cNvSpPr txBox="1"/>
          <p:nvPr/>
        </p:nvSpPr>
        <p:spPr>
          <a:xfrm>
            <a:off x="7331671" y="691116"/>
            <a:ext cx="56192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VN" sz="1400">
                <a:solidFill>
                  <a:srgbClr val="00B0F0"/>
                </a:solidFill>
              </a:rPr>
              <a:t>https://www.sciencedirect.com/topics/chemistry/nitroalka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44C9A66-6477-4D7E-286D-5A9AAA3F42B6}"/>
                  </a:ext>
                </a:extLst>
              </p:cNvPr>
              <p:cNvSpPr txBox="1"/>
              <p:nvPr/>
            </p:nvSpPr>
            <p:spPr>
              <a:xfrm>
                <a:off x="174591" y="5824021"/>
                <a:ext cx="5934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VN">
                    <a:latin typeface="Calibri" panose="020F0502020204030204" pitchFamily="34" charset="0"/>
                    <a:cs typeface="Calibri" panose="020F0502020204030204" pitchFamily="34" charset="0"/>
                  </a:rPr>
                  <a:t>similar </a:t>
                </a:r>
                <a:r>
                  <a:rPr lang="en-VN" b="1">
                    <a:latin typeface="Calibri" panose="020F0502020204030204" pitchFamily="34" charset="0"/>
                    <a:cs typeface="Calibri" panose="020F0502020204030204" pitchFamily="34" charset="0"/>
                  </a:rPr>
                  <a:t>Nitrite yield-UV dose </a:t>
                </a:r>
                <a:r>
                  <a:rPr lang="en-VN">
                    <a:latin typeface="Calibri" panose="020F0502020204030204" pitchFamily="34" charset="0"/>
                    <a:cs typeface="Calibri" panose="020F0502020204030204" pitchFamily="34" charset="0"/>
                  </a:rPr>
                  <a:t>dependence profile (</a:t>
                </a:r>
                <a14:m>
                  <m:oMath xmlns:m="http://schemas.openxmlformats.org/officeDocument/2006/math">
                    <m:r>
                      <a:rPr lang="en-V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VN">
                    <a:latin typeface="Calibri" panose="020F0502020204030204" pitchFamily="34" charset="0"/>
                    <a:cs typeface="Calibri" panose="020F0502020204030204" pitchFamily="34" charset="0"/>
                  </a:rPr>
                  <a:t> 10,000 mJ/cm</a:t>
                </a:r>
                <a:r>
                  <a:rPr lang="en-VN" baseline="30000"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VN">
                    <a:latin typeface="Calibri" panose="020F0502020204030204" pitchFamily="34" charset="0"/>
                    <a:cs typeface="Calibri" panose="020F0502020204030204" pitchFamily="34" charset="0"/>
                  </a:rPr>
                  <a:t>) for 2-nitroethanol,</a:t>
                </a:r>
                <a:r>
                  <a:rPr lang="ko-KR" altLang="en-US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ko-KR">
                    <a:latin typeface="Calibri" panose="020F0502020204030204" pitchFamily="34" charset="0"/>
                    <a:cs typeface="Calibri" panose="020F0502020204030204" pitchFamily="34" charset="0"/>
                  </a:rPr>
                  <a:t>1(2)-nitropropane, 2-bromo-2-nitropropane</a:t>
                </a:r>
                <a:r>
                  <a:rPr lang="en-VN" altLang="ko-KR">
                    <a:latin typeface="Calibri" panose="020F0502020204030204" pitchFamily="34" charset="0"/>
                    <a:cs typeface="Calibri" panose="020F0502020204030204" pitchFamily="34" charset="0"/>
                  </a:rPr>
                  <a:t>, and </a:t>
                </a:r>
                <a:r>
                  <a:rPr lang="el-GR"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α</a:t>
                </a:r>
                <a:r>
                  <a:rPr lang="en-US">
                    <a:latin typeface="Calibri" panose="020F0502020204030204" pitchFamily="34" charset="0"/>
                    <a:cs typeface="Calibri" panose="020F0502020204030204" pitchFamily="34" charset="0"/>
                    <a:sym typeface="Wingdings" panose="05000000000000000000" pitchFamily="2" charset="2"/>
                  </a:rPr>
                  <a:t>-nitrotoluene.</a:t>
                </a:r>
                <a:endParaRPr lang="en-US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44C9A66-6477-4D7E-286D-5A9AAA3F4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591" y="5824021"/>
                <a:ext cx="5934288" cy="923330"/>
              </a:xfrm>
              <a:prstGeom prst="rect">
                <a:avLst/>
              </a:prstGeom>
              <a:blipFill>
                <a:blip r:embed="rId9"/>
                <a:stretch>
                  <a:fillRect l="-855" t="-2703" b="-9459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>
            <a:extLst>
              <a:ext uri="{FF2B5EF4-FFF2-40B4-BE49-F238E27FC236}">
                <a16:creationId xmlns:a16="http://schemas.microsoft.com/office/drawing/2014/main" id="{255C765C-D682-7459-492B-4E46F2E5502A}"/>
              </a:ext>
            </a:extLst>
          </p:cNvPr>
          <p:cNvSpPr txBox="1"/>
          <p:nvPr/>
        </p:nvSpPr>
        <p:spPr>
          <a:xfrm>
            <a:off x="6238661" y="5699166"/>
            <a:ext cx="59533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/>
              <a:t>Shi et al, ES&amp;T, 2021 also reported enhanced UV light absorption in strongly alkaline condition. The molar extinction coefficient (pH 12) was shown as </a:t>
            </a:r>
            <a:r>
              <a:rPr lang="en-US" b="1">
                <a:solidFill>
                  <a:srgbClr val="C00000"/>
                </a:solidFill>
              </a:rPr>
              <a:t>2066</a:t>
            </a:r>
            <a:r>
              <a:rPr lang="en-US" sz="1800" b="1">
                <a:solidFill>
                  <a:srgbClr val="C00000"/>
                </a:solidFill>
              </a:rPr>
              <a:t> M</a:t>
            </a:r>
            <a:r>
              <a:rPr lang="en-US" sz="1800" b="1" baseline="30000">
                <a:solidFill>
                  <a:srgbClr val="C00000"/>
                </a:solidFill>
              </a:rPr>
              <a:t>-1</a:t>
            </a:r>
            <a:r>
              <a:rPr lang="en-US" sz="1800" b="1">
                <a:solidFill>
                  <a:srgbClr val="C00000"/>
                </a:solidFill>
              </a:rPr>
              <a:t>cm</a:t>
            </a:r>
            <a:r>
              <a:rPr lang="en-US" sz="1800" b="1" baseline="30000">
                <a:solidFill>
                  <a:srgbClr val="C00000"/>
                </a:solidFill>
              </a:rPr>
              <a:t>-1</a:t>
            </a:r>
            <a:r>
              <a:rPr lang="en-US" sz="1800"/>
              <a:t>.</a:t>
            </a:r>
            <a:endParaRPr lang="en-VN"/>
          </a:p>
        </p:txBody>
      </p:sp>
      <p:pic>
        <p:nvPicPr>
          <p:cNvPr id="8" name="Picture 7" descr="A black and white arrow&#10;&#10;Description automatically generated with medium confidence">
            <a:extLst>
              <a:ext uri="{FF2B5EF4-FFF2-40B4-BE49-F238E27FC236}">
                <a16:creationId xmlns:a16="http://schemas.microsoft.com/office/drawing/2014/main" id="{53BE340B-9C4F-9A8F-9955-520BB1B0481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31671" y="947875"/>
            <a:ext cx="4202462" cy="8566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61F181D-A11C-74EF-FACB-793D1A5F60B6}"/>
              </a:ext>
            </a:extLst>
          </p:cNvPr>
          <p:cNvSpPr txBox="1"/>
          <p:nvPr/>
        </p:nvSpPr>
        <p:spPr>
          <a:xfrm>
            <a:off x="5853599" y="1177076"/>
            <a:ext cx="1220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/>
              <a:t>pKa = 10.6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0AC67A5-9F5D-5A47-B8D0-1CA8DD70F23B}"/>
              </a:ext>
            </a:extLst>
          </p:cNvPr>
          <p:cNvGrpSpPr/>
          <p:nvPr/>
        </p:nvGrpSpPr>
        <p:grpSpPr>
          <a:xfrm>
            <a:off x="6030832" y="1839293"/>
            <a:ext cx="5828938" cy="3777194"/>
            <a:chOff x="5958004" y="1836325"/>
            <a:chExt cx="5828938" cy="3777194"/>
          </a:xfrm>
        </p:grpSpPr>
        <p:pic>
          <p:nvPicPr>
            <p:cNvPr id="13" name="Picture 12" descr="A graph of a ph spectrum&#10;&#10;Description automatically generated">
              <a:extLst>
                <a:ext uri="{FF2B5EF4-FFF2-40B4-BE49-F238E27FC236}">
                  <a16:creationId xmlns:a16="http://schemas.microsoft.com/office/drawing/2014/main" id="{0F8F3B46-BA94-B1D4-A7A7-6868FCCFCF74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958004" y="1836325"/>
              <a:ext cx="5828938" cy="377719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CC8DBFD-B94A-9245-1AA8-ECFC4B47C09C}"/>
                </a:ext>
              </a:extLst>
            </p:cNvPr>
            <p:cNvSpPr txBox="1"/>
            <p:nvPr/>
          </p:nvSpPr>
          <p:spPr>
            <a:xfrm>
              <a:off x="6978467" y="4949690"/>
              <a:ext cx="506870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1500">
                  <a:latin typeface="Arial" panose="020B0604020202020204" pitchFamily="34" charset="0"/>
                  <a:cs typeface="Arial" panose="020B0604020202020204" pitchFamily="34" charset="0"/>
                </a:rPr>
                <a:t>210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B91212E-DAC8-1329-5AEB-BF499839F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578268" y="3985463"/>
              <a:ext cx="0" cy="936153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5CAF121-7DF2-676A-F96B-CD6569F1B7F5}"/>
                    </a:ext>
                  </a:extLst>
                </p:cNvPr>
                <p:cNvSpPr txBox="1"/>
                <p:nvPr/>
              </p:nvSpPr>
              <p:spPr>
                <a:xfrm>
                  <a:off x="8538165" y="3748772"/>
                  <a:ext cx="2907743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ko-KR" sz="1600" i="1" smtClean="0">
                          <a:solidFill>
                            <a:srgbClr val="0432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a14:m>
                  <a:r>
                    <a:rPr lang="en-US" altLang="ko-KR" sz="1600">
                      <a:solidFill>
                        <a:srgbClr val="0432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319 M</a:t>
                  </a:r>
                  <a:r>
                    <a:rPr lang="en-US" altLang="ko-KR" sz="1600" baseline="30000">
                      <a:solidFill>
                        <a:srgbClr val="0432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1</a:t>
                  </a:r>
                  <a:r>
                    <a:rPr lang="en-US" altLang="ko-KR" sz="1600">
                      <a:solidFill>
                        <a:srgbClr val="0432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m</a:t>
                  </a:r>
                  <a:r>
                    <a:rPr lang="en-US" altLang="ko-KR" sz="1600" baseline="30000">
                      <a:solidFill>
                        <a:srgbClr val="0432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1 </a:t>
                  </a:r>
                  <a:r>
                    <a:rPr lang="en-US" altLang="ko-KR" sz="1600">
                      <a:solidFill>
                        <a:srgbClr val="0432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t 254 nm</a:t>
                  </a:r>
                  <a:endParaRPr lang="ko-KR" altLang="en-US" sz="1600">
                    <a:solidFill>
                      <a:srgbClr val="0432FF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5CAF121-7DF2-676A-F96B-CD6569F1B7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38165" y="3748772"/>
                  <a:ext cx="2907743" cy="338554"/>
                </a:xfrm>
                <a:prstGeom prst="rect">
                  <a:avLst/>
                </a:prstGeom>
                <a:blipFill>
                  <a:blip r:embed="rId12"/>
                  <a:stretch>
                    <a:fillRect t="-3571" b="-21429"/>
                  </a:stretch>
                </a:blipFill>
              </p:spPr>
              <p:txBody>
                <a:bodyPr/>
                <a:lstStyle/>
                <a:p>
                  <a:r>
                    <a:rPr lang="en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4" name="Picture 23" descr="A chart of different ph values&#10;&#10;Description automatically generated">
            <a:extLst>
              <a:ext uri="{FF2B5EF4-FFF2-40B4-BE49-F238E27FC236}">
                <a16:creationId xmlns:a16="http://schemas.microsoft.com/office/drawing/2014/main" id="{14417A87-04B5-9AD8-331C-25BC4283AE6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613" y="1667566"/>
            <a:ext cx="5710986" cy="3991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299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70976C1-F0D7-6F6F-7B3D-7112DF80C262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A8AB354-7E4D-0110-1995-37FD43C01AD0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3200" b="1">
                  <a:solidFill>
                    <a:srgbClr val="0070C0"/>
                  </a:solidFill>
                  <a:latin typeface="Calibri" panose="020F0502020204030204"/>
                  <a:cs typeface="Times New Roman" panose="02020603050405020304" pitchFamily="18" charset="0"/>
                </a:rPr>
                <a:t>Nitrite yields from UV photolysis of NCs with different structures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80DA2820-79B8-8A57-014F-0441E53E427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147A60D3-7ADB-A02A-C17E-6C9947EE9798}"/>
              </a:ext>
            </a:extLst>
          </p:cNvPr>
          <p:cNvSpPr txBox="1"/>
          <p:nvPr/>
        </p:nvSpPr>
        <p:spPr>
          <a:xfrm>
            <a:off x="9439928" y="2506153"/>
            <a:ext cx="3829864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0.01 M NaOH (pH 12) 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15,000 </a:t>
            </a:r>
            <a:r>
              <a:rPr lang="en-US" altLang="ko-KR" sz="2000" err="1">
                <a:latin typeface="Calibri" panose="020F0502020204030204" pitchFamily="34" charset="0"/>
                <a:cs typeface="Calibri" panose="020F0502020204030204" pitchFamily="34" charset="0"/>
              </a:rPr>
              <a:t>mJ</a:t>
            </a:r>
            <a:r>
              <a:rPr lang="en-US" altLang="ko-KR" sz="2000">
                <a:latin typeface="Calibri" panose="020F0502020204030204" pitchFamily="34" charset="0"/>
                <a:cs typeface="Calibri" panose="020F0502020204030204" pitchFamily="34" charset="0"/>
              </a:rPr>
              <a:t>/cm</a:t>
            </a:r>
            <a:r>
              <a:rPr lang="en-US" altLang="ko-KR" sz="2000" baseline="3000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2000">
              <a:latin typeface="Calibri" panose="020F0502020204030204" pitchFamily="34" charset="0"/>
              <a:cs typeface="Calibri" panose="020F0502020204030204" pitchFamily="34" charset="0"/>
              <a:sym typeface="Wingdings" panose="05000000000000000000" pitchFamily="2" charset="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1E029C-E43F-ADA2-3309-C37415A9D87F}"/>
              </a:ext>
            </a:extLst>
          </p:cNvPr>
          <p:cNvSpPr txBox="1"/>
          <p:nvPr/>
        </p:nvSpPr>
        <p:spPr>
          <a:xfrm>
            <a:off x="-16456" y="6284852"/>
            <a:ext cx="81360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kern="0">
                <a:solidFill>
                  <a:srgbClr val="000000"/>
                </a:solidFill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Chloropicrin*: chlorinated products of nitromethane. </a:t>
            </a:r>
            <a:r>
              <a:rPr lang="en-VN" sz="2000">
                <a:latin typeface="Calibri" panose="020F0502020204030204" pitchFamily="34" charset="0"/>
                <a:cs typeface="Calibri" panose="020F0502020204030204" pitchFamily="34" charset="0"/>
              </a:rPr>
              <a:t>Triplicate experiments.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218F0360-7494-0490-237E-CC300246C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15605" y="6378966"/>
            <a:ext cx="2743200" cy="365125"/>
          </a:xfrm>
        </p:spPr>
        <p:txBody>
          <a:bodyPr/>
          <a:lstStyle/>
          <a:p>
            <a:fld id="{0FA3443D-33FF-B842-989B-1BF9D8975FE3}" type="slidenum">
              <a:rPr lang="en-VN"/>
              <a:t>7</a:t>
            </a:fld>
            <a:endParaRPr lang="en-VN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33BB361-BAA1-04E0-2469-7CEAF6081155}"/>
              </a:ext>
            </a:extLst>
          </p:cNvPr>
          <p:cNvGrpSpPr>
            <a:grpSpLocks noChangeAspect="1"/>
          </p:cNvGrpSpPr>
          <p:nvPr/>
        </p:nvGrpSpPr>
        <p:grpSpPr>
          <a:xfrm>
            <a:off x="7710013" y="1400370"/>
            <a:ext cx="1998183" cy="1890613"/>
            <a:chOff x="9346702" y="1138941"/>
            <a:chExt cx="1353382" cy="128052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BAF306D-8A5D-C230-D1DF-9C0211F82ADC}"/>
                </a:ext>
              </a:extLst>
            </p:cNvPr>
            <p:cNvGrpSpPr/>
            <p:nvPr/>
          </p:nvGrpSpPr>
          <p:grpSpPr>
            <a:xfrm>
              <a:off x="9346702" y="1458676"/>
              <a:ext cx="1353382" cy="960789"/>
              <a:chOff x="5419309" y="2270607"/>
              <a:chExt cx="1353382" cy="960789"/>
            </a:xfrm>
          </p:grpSpPr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193CFD2B-5BE5-6B9B-D41C-7B41D4CD3CF1}"/>
                  </a:ext>
                </a:extLst>
              </p:cNvPr>
              <p:cNvGrpSpPr/>
              <p:nvPr/>
            </p:nvGrpSpPr>
            <p:grpSpPr>
              <a:xfrm>
                <a:off x="5849363" y="2857027"/>
                <a:ext cx="524987" cy="374369"/>
                <a:chOff x="5713501" y="2562622"/>
                <a:chExt cx="649226" cy="449903"/>
              </a:xfrm>
            </p:grpSpPr>
            <p:sp>
              <p:nvSpPr>
                <p:cNvPr id="52" name="Can 51">
                  <a:extLst>
                    <a:ext uri="{FF2B5EF4-FFF2-40B4-BE49-F238E27FC236}">
                      <a16:creationId xmlns:a16="http://schemas.microsoft.com/office/drawing/2014/main" id="{E9E6D609-8AF7-C16C-941A-BEC28A662BD4}"/>
                    </a:ext>
                  </a:extLst>
                </p:cNvPr>
                <p:cNvSpPr/>
                <p:nvPr/>
              </p:nvSpPr>
              <p:spPr>
                <a:xfrm>
                  <a:off x="5713501" y="2562622"/>
                  <a:ext cx="649226" cy="449903"/>
                </a:xfrm>
                <a:prstGeom prst="can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53" name="Can 52">
                  <a:extLst>
                    <a:ext uri="{FF2B5EF4-FFF2-40B4-BE49-F238E27FC236}">
                      <a16:creationId xmlns:a16="http://schemas.microsoft.com/office/drawing/2014/main" id="{08A52213-DA1B-BE4A-576D-B8A61BF44727}"/>
                    </a:ext>
                  </a:extLst>
                </p:cNvPr>
                <p:cNvSpPr/>
                <p:nvPr/>
              </p:nvSpPr>
              <p:spPr>
                <a:xfrm>
                  <a:off x="5737036" y="2759925"/>
                  <a:ext cx="600802" cy="226244"/>
                </a:xfrm>
                <a:prstGeom prst="can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4661E406-9501-0ECB-4C7D-82CDA416EEC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5419309" y="2270607"/>
                <a:ext cx="1353382" cy="427087"/>
                <a:chOff x="5506293" y="2030511"/>
                <a:chExt cx="1154317" cy="427087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1A44E15B-6271-F836-3947-E6C127A808D7}"/>
                    </a:ext>
                  </a:extLst>
                </p:cNvPr>
                <p:cNvSpPr/>
                <p:nvPr/>
              </p:nvSpPr>
              <p:spPr>
                <a:xfrm>
                  <a:off x="5506293" y="2030511"/>
                  <a:ext cx="1154317" cy="298004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FE6F21EF-98D9-27EC-560F-6D18C705C95E}"/>
                    </a:ext>
                  </a:extLst>
                </p:cNvPr>
                <p:cNvSpPr/>
                <p:nvPr/>
              </p:nvSpPr>
              <p:spPr>
                <a:xfrm>
                  <a:off x="5863107" y="2327884"/>
                  <a:ext cx="447768" cy="12971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VN"/>
                </a:p>
              </p:txBody>
            </p:sp>
          </p:grp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0BB6BB2-52D3-6DE4-848F-0D1D9E6873D3}"/>
                  </a:ext>
                </a:extLst>
              </p:cNvPr>
              <p:cNvSpPr/>
              <p:nvPr/>
            </p:nvSpPr>
            <p:spPr>
              <a:xfrm>
                <a:off x="5849813" y="2543312"/>
                <a:ext cx="500057" cy="655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F1F8DB4-0D0E-541A-3558-80F8EF7AB9DD}"/>
                  </a:ext>
                </a:extLst>
              </p:cNvPr>
              <p:cNvSpPr/>
              <p:nvPr/>
            </p:nvSpPr>
            <p:spPr>
              <a:xfrm>
                <a:off x="5854200" y="2695252"/>
                <a:ext cx="489439" cy="7540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47" name="Down Arrow 46">
                <a:extLst>
                  <a:ext uri="{FF2B5EF4-FFF2-40B4-BE49-F238E27FC236}">
                    <a16:creationId xmlns:a16="http://schemas.microsoft.com/office/drawing/2014/main" id="{861053C2-0B4D-8FDE-52BA-1023435E4440}"/>
                  </a:ext>
                </a:extLst>
              </p:cNvPr>
              <p:cNvSpPr/>
              <p:nvPr/>
            </p:nvSpPr>
            <p:spPr>
              <a:xfrm>
                <a:off x="5956130" y="2600875"/>
                <a:ext cx="55776" cy="286752"/>
              </a:xfrm>
              <a:prstGeom prst="downArrow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10000"/>
                    <a:lumOff val="9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48" name="Down Arrow 47">
                <a:extLst>
                  <a:ext uri="{FF2B5EF4-FFF2-40B4-BE49-F238E27FC236}">
                    <a16:creationId xmlns:a16="http://schemas.microsoft.com/office/drawing/2014/main" id="{7A78EC9F-A1A0-FCD5-1510-B9B882170F9F}"/>
                  </a:ext>
                </a:extLst>
              </p:cNvPr>
              <p:cNvSpPr/>
              <p:nvPr/>
            </p:nvSpPr>
            <p:spPr>
              <a:xfrm>
                <a:off x="6079561" y="2600875"/>
                <a:ext cx="55776" cy="286752"/>
              </a:xfrm>
              <a:prstGeom prst="downArrow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10000"/>
                    <a:lumOff val="9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49" name="Down Arrow 48">
                <a:extLst>
                  <a:ext uri="{FF2B5EF4-FFF2-40B4-BE49-F238E27FC236}">
                    <a16:creationId xmlns:a16="http://schemas.microsoft.com/office/drawing/2014/main" id="{1988896E-E21C-0A9A-AD21-8DF639BF302F}"/>
                  </a:ext>
                </a:extLst>
              </p:cNvPr>
              <p:cNvSpPr/>
              <p:nvPr/>
            </p:nvSpPr>
            <p:spPr>
              <a:xfrm>
                <a:off x="6209258" y="2604739"/>
                <a:ext cx="55776" cy="286752"/>
              </a:xfrm>
              <a:prstGeom prst="downArrow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10000"/>
                    <a:lumOff val="9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A47E93DC-2FA4-49D1-365B-F8BAF9C2F651}"/>
                </a:ext>
              </a:extLst>
            </p:cNvPr>
            <p:cNvSpPr txBox="1"/>
            <p:nvPr/>
          </p:nvSpPr>
          <p:spPr>
            <a:xfrm>
              <a:off x="9506819" y="1138941"/>
              <a:ext cx="1095891" cy="254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5,000 mJ/cm</a:t>
              </a:r>
              <a:r>
                <a:rPr lang="en-VN" sz="20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5D8D9CA9-75DB-CFBC-45E5-4D93A5874BD3}"/>
                </a:ext>
              </a:extLst>
            </p:cNvPr>
            <p:cNvGrpSpPr/>
            <p:nvPr/>
          </p:nvGrpSpPr>
          <p:grpSpPr>
            <a:xfrm>
              <a:off x="9439456" y="1498965"/>
              <a:ext cx="1173560" cy="227529"/>
              <a:chOff x="6611968" y="4908847"/>
              <a:chExt cx="1153063" cy="315715"/>
            </a:xfrm>
          </p:grpSpPr>
          <p:sp>
            <p:nvSpPr>
              <p:cNvPr id="40" name="Round Same Side Corner Rectangle 39">
                <a:extLst>
                  <a:ext uri="{FF2B5EF4-FFF2-40B4-BE49-F238E27FC236}">
                    <a16:creationId xmlns:a16="http://schemas.microsoft.com/office/drawing/2014/main" id="{53267FD1-4116-F4E1-764E-AE3B8921E352}"/>
                  </a:ext>
                </a:extLst>
              </p:cNvPr>
              <p:cNvSpPr/>
              <p:nvPr/>
            </p:nvSpPr>
            <p:spPr>
              <a:xfrm rot="5400000">
                <a:off x="7171295" y="4446141"/>
                <a:ext cx="102959" cy="1084512"/>
              </a:xfrm>
              <a:prstGeom prst="round2Same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41" name="Round Same Side Corner Rectangle 40">
                <a:extLst>
                  <a:ext uri="{FF2B5EF4-FFF2-40B4-BE49-F238E27FC236}">
                    <a16:creationId xmlns:a16="http://schemas.microsoft.com/office/drawing/2014/main" id="{A66C37B1-A302-7F00-C867-6A1E55E56703}"/>
                  </a:ext>
                </a:extLst>
              </p:cNvPr>
              <p:cNvSpPr/>
              <p:nvPr/>
            </p:nvSpPr>
            <p:spPr>
              <a:xfrm rot="5400000">
                <a:off x="7171295" y="4602020"/>
                <a:ext cx="102959" cy="1084512"/>
              </a:xfrm>
              <a:prstGeom prst="round2Same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  <p:sp>
            <p:nvSpPr>
              <p:cNvPr id="42" name="Rounded Rectangle 41">
                <a:extLst>
                  <a:ext uri="{FF2B5EF4-FFF2-40B4-BE49-F238E27FC236}">
                    <a16:creationId xmlns:a16="http://schemas.microsoft.com/office/drawing/2014/main" id="{9418173C-BC1A-39E0-539B-E17CCB8A24D1}"/>
                  </a:ext>
                </a:extLst>
              </p:cNvPr>
              <p:cNvSpPr/>
              <p:nvPr/>
            </p:nvSpPr>
            <p:spPr>
              <a:xfrm rot="5400000">
                <a:off x="6498587" y="5022228"/>
                <a:ext cx="315715" cy="88954"/>
              </a:xfrm>
              <a:prstGeom prst="roundRect">
                <a:avLst/>
              </a:prstGeom>
              <a:solidFill>
                <a:schemeClr val="bg2">
                  <a:lumMod val="25000"/>
                </a:schemeClr>
              </a:soli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VN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BB0DFCD-58F0-D8F8-484E-1AE7DB401324}"/>
              </a:ext>
            </a:extLst>
          </p:cNvPr>
          <p:cNvGrpSpPr/>
          <p:nvPr/>
        </p:nvGrpSpPr>
        <p:grpSpPr>
          <a:xfrm>
            <a:off x="66509" y="1084505"/>
            <a:ext cx="8830957" cy="4733910"/>
            <a:chOff x="17356" y="706341"/>
            <a:chExt cx="8830957" cy="4733910"/>
          </a:xfrm>
        </p:grpSpPr>
        <p:pic>
          <p:nvPicPr>
            <p:cNvPr id="14" name="Picture 13" descr="A graph of different types of substances&#10;&#10;Description automatically generated with medium confidence">
              <a:extLst>
                <a:ext uri="{FF2B5EF4-FFF2-40B4-BE49-F238E27FC236}">
                  <a16:creationId xmlns:a16="http://schemas.microsoft.com/office/drawing/2014/main" id="{FB4D4775-011B-4961-EAD6-5AFCE184CE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1696"/>
            <a:stretch/>
          </p:blipFill>
          <p:spPr>
            <a:xfrm>
              <a:off x="17356" y="706341"/>
              <a:ext cx="7494544" cy="4733910"/>
            </a:xfrm>
            <a:prstGeom prst="rect">
              <a:avLst/>
            </a:prstGeom>
          </p:spPr>
        </p:pic>
        <p:cxnSp>
          <p:nvCxnSpPr>
            <p:cNvPr id="10" name="직선 연결선 25">
              <a:extLst>
                <a:ext uri="{FF2B5EF4-FFF2-40B4-BE49-F238E27FC236}">
                  <a16:creationId xmlns:a16="http://schemas.microsoft.com/office/drawing/2014/main" id="{6ACE1A46-4AF6-4935-5D63-BA0AF775C478}"/>
                </a:ext>
              </a:extLst>
            </p:cNvPr>
            <p:cNvCxnSpPr>
              <a:cxnSpLocks/>
            </p:cNvCxnSpPr>
            <p:nvPr/>
          </p:nvCxnSpPr>
          <p:spPr>
            <a:xfrm>
              <a:off x="698036" y="2108434"/>
              <a:ext cx="3321124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B124C77-64C1-93E8-063A-E83D7FCE95A8}"/>
                </a:ext>
              </a:extLst>
            </p:cNvPr>
            <p:cNvSpPr txBox="1"/>
            <p:nvPr/>
          </p:nvSpPr>
          <p:spPr>
            <a:xfrm>
              <a:off x="4019160" y="1939157"/>
              <a:ext cx="15424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>
                  <a:solidFill>
                    <a:srgbClr val="FF0000"/>
                  </a:solidFill>
                </a:rPr>
                <a:t>68(</a:t>
              </a:r>
              <a:r>
                <a:rPr lang="en-US" altLang="ko-KR" sz="1600">
                  <a:solidFill>
                    <a:srgbClr val="FF0000"/>
                  </a:solidFill>
                  <a:sym typeface="Symbol" panose="05050102010706020507" pitchFamily="18" charset="2"/>
                </a:rPr>
                <a:t>17)%, n=8</a:t>
              </a:r>
              <a:endParaRPr lang="ko-KR" altLang="en-US" sz="1600">
                <a:solidFill>
                  <a:srgbClr val="FF0000"/>
                </a:solidFill>
              </a:endParaRPr>
            </a:p>
          </p:txBody>
        </p:sp>
        <p:cxnSp>
          <p:nvCxnSpPr>
            <p:cNvPr id="32" name="직선 연결선 25">
              <a:extLst>
                <a:ext uri="{FF2B5EF4-FFF2-40B4-BE49-F238E27FC236}">
                  <a16:creationId xmlns:a16="http://schemas.microsoft.com/office/drawing/2014/main" id="{98EA9E4F-E771-C56E-0F25-9E413A5489C7}"/>
                </a:ext>
              </a:extLst>
            </p:cNvPr>
            <p:cNvCxnSpPr>
              <a:cxnSpLocks/>
            </p:cNvCxnSpPr>
            <p:nvPr/>
          </p:nvCxnSpPr>
          <p:spPr>
            <a:xfrm>
              <a:off x="698036" y="2435832"/>
              <a:ext cx="4189804" cy="0"/>
            </a:xfrm>
            <a:prstGeom prst="line">
              <a:avLst/>
            </a:prstGeom>
            <a:ln w="19050">
              <a:solidFill>
                <a:srgbClr val="FF4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61161EC-0401-8BA6-8BCF-8438AB7392E8}"/>
                </a:ext>
              </a:extLst>
            </p:cNvPr>
            <p:cNvSpPr txBox="1"/>
            <p:nvPr/>
          </p:nvSpPr>
          <p:spPr>
            <a:xfrm>
              <a:off x="4819262" y="2266555"/>
              <a:ext cx="15664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>
                  <a:solidFill>
                    <a:srgbClr val="FF40FF"/>
                  </a:solidFill>
                </a:rPr>
                <a:t>57(</a:t>
              </a:r>
              <a:r>
                <a:rPr lang="en-US" altLang="ko-KR" sz="1600">
                  <a:solidFill>
                    <a:srgbClr val="FF40FF"/>
                  </a:solidFill>
                  <a:sym typeface="Symbol" panose="05050102010706020507" pitchFamily="18" charset="2"/>
                </a:rPr>
                <a:t>27)%, n=10</a:t>
              </a:r>
              <a:endParaRPr lang="ko-KR" altLang="en-US" sz="1600">
                <a:solidFill>
                  <a:srgbClr val="FF40FF"/>
                </a:solidFill>
              </a:endParaRPr>
            </a:p>
          </p:txBody>
        </p:sp>
        <p:cxnSp>
          <p:nvCxnSpPr>
            <p:cNvPr id="54" name="직선 연결선 25">
              <a:extLst>
                <a:ext uri="{FF2B5EF4-FFF2-40B4-BE49-F238E27FC236}">
                  <a16:creationId xmlns:a16="http://schemas.microsoft.com/office/drawing/2014/main" id="{9253F9CE-2689-0EDE-C1DD-5416DD382683}"/>
                </a:ext>
              </a:extLst>
            </p:cNvPr>
            <p:cNvCxnSpPr>
              <a:cxnSpLocks/>
            </p:cNvCxnSpPr>
            <p:nvPr/>
          </p:nvCxnSpPr>
          <p:spPr>
            <a:xfrm>
              <a:off x="4887840" y="3642594"/>
              <a:ext cx="2528960" cy="0"/>
            </a:xfrm>
            <a:prstGeom prst="line">
              <a:avLst/>
            </a:prstGeom>
            <a:ln w="19050">
              <a:solidFill>
                <a:srgbClr val="FF4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762277D-259E-6E3B-50F5-97758AE873B9}"/>
                </a:ext>
              </a:extLst>
            </p:cNvPr>
            <p:cNvSpPr txBox="1"/>
            <p:nvPr/>
          </p:nvSpPr>
          <p:spPr>
            <a:xfrm>
              <a:off x="7390863" y="3452342"/>
              <a:ext cx="1457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>
                  <a:solidFill>
                    <a:srgbClr val="FF40FF"/>
                  </a:solidFill>
                </a:rPr>
                <a:t>19(</a:t>
              </a:r>
              <a:r>
                <a:rPr lang="en-US" altLang="ko-KR" sz="1600">
                  <a:solidFill>
                    <a:srgbClr val="FF40FF"/>
                  </a:solidFill>
                  <a:sym typeface="Symbol" panose="05050102010706020507" pitchFamily="18" charset="2"/>
                </a:rPr>
                <a:t>23)%, n=6</a:t>
              </a:r>
              <a:endParaRPr lang="ko-KR" altLang="en-US" sz="1600">
                <a:solidFill>
                  <a:srgbClr val="FF40FF"/>
                </a:solidFill>
              </a:endParaRPr>
            </a:p>
          </p:txBody>
        </p:sp>
        <p:cxnSp>
          <p:nvCxnSpPr>
            <p:cNvPr id="58" name="직선 연결선 25">
              <a:extLst>
                <a:ext uri="{FF2B5EF4-FFF2-40B4-BE49-F238E27FC236}">
                  <a16:creationId xmlns:a16="http://schemas.microsoft.com/office/drawing/2014/main" id="{0148F370-F51F-2889-FA30-4A067AF13605}"/>
                </a:ext>
              </a:extLst>
            </p:cNvPr>
            <p:cNvCxnSpPr>
              <a:cxnSpLocks/>
            </p:cNvCxnSpPr>
            <p:nvPr/>
          </p:nvCxnSpPr>
          <p:spPr>
            <a:xfrm>
              <a:off x="4887840" y="3939512"/>
              <a:ext cx="2061600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93A07556-875A-B94A-381D-3EDB096FBA2E}"/>
                </a:ext>
              </a:extLst>
            </p:cNvPr>
            <p:cNvSpPr txBox="1"/>
            <p:nvPr/>
          </p:nvSpPr>
          <p:spPr>
            <a:xfrm>
              <a:off x="7390863" y="3766517"/>
              <a:ext cx="14574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600">
                  <a:solidFill>
                    <a:srgbClr val="FF0000"/>
                  </a:solidFill>
                </a:rPr>
                <a:t>11(</a:t>
              </a:r>
              <a:r>
                <a:rPr lang="en-US" altLang="ko-KR" sz="1600">
                  <a:solidFill>
                    <a:srgbClr val="FF0000"/>
                  </a:solidFill>
                  <a:sym typeface="Symbol" panose="05050102010706020507" pitchFamily="18" charset="2"/>
                </a:rPr>
                <a:t>11)%, n=5</a:t>
              </a:r>
              <a:endParaRPr lang="ko-KR" altLang="en-US" sz="16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A9970084-CAE2-0596-3AFE-5929AC0C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99659"/>
              </p:ext>
            </p:extLst>
          </p:nvPr>
        </p:nvGraphicFramePr>
        <p:xfrm>
          <a:off x="7389961" y="4913090"/>
          <a:ext cx="1340504" cy="94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65517" imgH="1035930" progId="ChemDraw.Document.6.0">
                  <p:embed/>
                </p:oleObj>
              </mc:Choice>
              <mc:Fallback>
                <p:oleObj name="CS ChemDraw Drawing" r:id="rId3" imgW="1465517" imgH="1035930" progId="ChemDraw.Document.6.0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A9970084-CAE2-0596-3AFE-5929AC0CC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9961" y="4913090"/>
                        <a:ext cx="1340504" cy="948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EF433940-85B3-9906-1ECF-0057E1A5E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97711"/>
              </p:ext>
            </p:extLst>
          </p:nvPr>
        </p:nvGraphicFramePr>
        <p:xfrm>
          <a:off x="8933273" y="5098599"/>
          <a:ext cx="1340504" cy="64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701857" imgH="819724" progId="ChemDraw.Document.6.0">
                  <p:embed/>
                </p:oleObj>
              </mc:Choice>
              <mc:Fallback>
                <p:oleObj name="CS ChemDraw Drawing" r:id="rId5" imgW="1701857" imgH="819724" progId="ChemDraw.Document.6.0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EF433940-85B3-9906-1ECF-0057E1A5E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33273" y="5098599"/>
                        <a:ext cx="1340504" cy="645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12D4705-009A-1D20-E834-DC5C47099A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64216"/>
              </p:ext>
            </p:extLst>
          </p:nvPr>
        </p:nvGraphicFramePr>
        <p:xfrm>
          <a:off x="10399269" y="4976243"/>
          <a:ext cx="1519071" cy="740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028330" imgH="988764" progId="ChemDraw.Document.6.0">
                  <p:embed/>
                </p:oleObj>
              </mc:Choice>
              <mc:Fallback>
                <p:oleObj name="CS ChemDraw Drawing" r:id="rId7" imgW="2028330" imgH="988764" progId="ChemDraw.Document.6.0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12D4705-009A-1D20-E834-DC5C47099A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99269" y="4976243"/>
                        <a:ext cx="1519071" cy="740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6761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4">
            <a:extLst>
              <a:ext uri="{FF2B5EF4-FFF2-40B4-BE49-F238E27FC236}">
                <a16:creationId xmlns:a16="http://schemas.microsoft.com/office/drawing/2014/main" id="{FE359197-5A8D-E045-F156-9DE7F743490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60150087"/>
              </p:ext>
            </p:extLst>
          </p:nvPr>
        </p:nvGraphicFramePr>
        <p:xfrm>
          <a:off x="-93637" y="801450"/>
          <a:ext cx="11538215" cy="5016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929E26A5-E254-AD93-5E33-A4FF563FE9C6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F38132C6-249F-7D39-5701-6F2C9C3620E7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Preconcentration procedure by solid phase extraction (SPE)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1C048B0-CD70-DFBA-5A0A-41FA2F926EA9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77FFF8-FE1E-5D68-A12C-61FA9163D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63735" y="6556438"/>
            <a:ext cx="27432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FFE5B2-33B1-A34A-8D22-ABF279668355}" type="slidenum">
              <a:rPr kumimoji="0" lang="en-VN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VN" sz="14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 descr="A diagram of a molecule&#10;&#10;Description automatically generated">
            <a:extLst>
              <a:ext uri="{FF2B5EF4-FFF2-40B4-BE49-F238E27FC236}">
                <a16:creationId xmlns:a16="http://schemas.microsoft.com/office/drawing/2014/main" id="{E27AAF84-E521-DCF8-CCF7-F51C2C61B47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97068" y="1223889"/>
            <a:ext cx="2609867" cy="2423448"/>
          </a:xfrm>
          <a:prstGeom prst="rect">
            <a:avLst/>
          </a:prstGeom>
        </p:spPr>
      </p:pic>
      <p:pic>
        <p:nvPicPr>
          <p:cNvPr id="14" name="Picture 13" descr="A close-up of a container&#10;&#10;Description automatically generated">
            <a:extLst>
              <a:ext uri="{FF2B5EF4-FFF2-40B4-BE49-F238E27FC236}">
                <a16:creationId xmlns:a16="http://schemas.microsoft.com/office/drawing/2014/main" id="{B01F7901-301E-AA9E-934F-0C66096170A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79732" y="1631264"/>
            <a:ext cx="817336" cy="191185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A229121-8C5A-D5FC-B954-3F780C193946}"/>
              </a:ext>
            </a:extLst>
          </p:cNvPr>
          <p:cNvSpPr txBox="1"/>
          <p:nvPr/>
        </p:nvSpPr>
        <p:spPr>
          <a:xfrm>
            <a:off x="3538806" y="5957359"/>
            <a:ext cx="2650514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sz="2000" b="1">
                <a:solidFill>
                  <a:srgbClr val="C00000"/>
                </a:solidFill>
              </a:rPr>
              <a:t>Batch UV photolysis </a:t>
            </a:r>
          </a:p>
          <a:p>
            <a:pPr algn="ctr"/>
            <a:r>
              <a:rPr lang="en-US" altLang="ko-KR" sz="2000" b="1">
                <a:solidFill>
                  <a:srgbClr val="C00000"/>
                </a:solidFill>
              </a:rPr>
              <a:t>for total NC</a:t>
            </a:r>
            <a:endParaRPr lang="ko-KR" altLang="en-US" sz="2000" b="1" baseline="3000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F3C7F57-5CB0-EDA6-F290-E2F297309691}"/>
              </a:ext>
            </a:extLst>
          </p:cNvPr>
          <p:cNvSpPr txBox="1"/>
          <p:nvPr/>
        </p:nvSpPr>
        <p:spPr>
          <a:xfrm>
            <a:off x="6654292" y="5905213"/>
            <a:ext cx="1632178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/>
              <a:t>2 mL ACN </a:t>
            </a:r>
          </a:p>
          <a:p>
            <a:pPr>
              <a:spcAft>
                <a:spcPts val="600"/>
              </a:spcAft>
            </a:pPr>
            <a:r>
              <a:rPr lang="en-US" altLang="ko-KR" sz="1600"/>
              <a:t>8 mL H</a:t>
            </a:r>
            <a:r>
              <a:rPr lang="en-US" altLang="ko-KR" sz="1600" baseline="-25000"/>
              <a:t>2</a:t>
            </a:r>
            <a:r>
              <a:rPr lang="en-US" altLang="ko-KR" sz="1600"/>
              <a:t>O (</a:t>
            </a:r>
            <a:r>
              <a:rPr lang="en-US" altLang="ko-KR" sz="1600" err="1"/>
              <a:t>NaOH</a:t>
            </a:r>
            <a:r>
              <a:rPr lang="en-US" altLang="ko-KR" sz="1600"/>
              <a:t>)</a:t>
            </a:r>
          </a:p>
          <a:p>
            <a:r>
              <a:rPr lang="en-US" altLang="ko-KR" sz="1600"/>
              <a:t>10 mL</a:t>
            </a:r>
            <a:endParaRPr lang="ko-KR" altLang="en-US" sz="1600"/>
          </a:p>
        </p:txBody>
      </p:sp>
      <p:cxnSp>
        <p:nvCxnSpPr>
          <p:cNvPr id="18" name="직선 연결선 24">
            <a:extLst>
              <a:ext uri="{FF2B5EF4-FFF2-40B4-BE49-F238E27FC236}">
                <a16:creationId xmlns:a16="http://schemas.microsoft.com/office/drawing/2014/main" id="{EB72C6D9-1095-AE17-4B99-3EC149CD4A1A}"/>
              </a:ext>
            </a:extLst>
          </p:cNvPr>
          <p:cNvCxnSpPr/>
          <p:nvPr/>
        </p:nvCxnSpPr>
        <p:spPr>
          <a:xfrm flipV="1">
            <a:off x="6558470" y="6479801"/>
            <a:ext cx="17280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F7F19A9-4A5E-2BDF-2283-0B1AF7F73F03}"/>
              </a:ext>
            </a:extLst>
          </p:cNvPr>
          <p:cNvSpPr txBox="1"/>
          <p:nvPr/>
        </p:nvSpPr>
        <p:spPr>
          <a:xfrm>
            <a:off x="6455426" y="597274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/>
              <a:t>+</a:t>
            </a:r>
            <a:endParaRPr lang="ko-KR" altLang="en-US" sz="160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78AB685-B6F0-056A-CF73-5FD3ED4A9B54}"/>
              </a:ext>
            </a:extLst>
          </p:cNvPr>
          <p:cNvSpPr txBox="1"/>
          <p:nvPr/>
        </p:nvSpPr>
        <p:spPr>
          <a:xfrm>
            <a:off x="8382292" y="6239316"/>
            <a:ext cx="1792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b="1" u="sng">
                <a:solidFill>
                  <a:srgbClr val="0000FF"/>
                </a:solidFill>
              </a:rPr>
              <a:t>80-fold</a:t>
            </a:r>
          </a:p>
          <a:p>
            <a:pPr algn="ctr"/>
            <a:r>
              <a:rPr lang="en-US" altLang="ko-KR" sz="1600"/>
              <a:t>sample enrichment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EC3DD14-1943-9B5B-B7C2-85FC547C2403}"/>
              </a:ext>
            </a:extLst>
          </p:cNvPr>
          <p:cNvGrpSpPr/>
          <p:nvPr/>
        </p:nvGrpSpPr>
        <p:grpSpPr>
          <a:xfrm>
            <a:off x="8998092" y="5689291"/>
            <a:ext cx="560556" cy="497873"/>
            <a:chOff x="3152422" y="5245772"/>
            <a:chExt cx="560556" cy="497873"/>
          </a:xfrm>
        </p:grpSpPr>
        <p:sp>
          <p:nvSpPr>
            <p:cNvPr id="28" name="Magnetic Disk 27">
              <a:extLst>
                <a:ext uri="{FF2B5EF4-FFF2-40B4-BE49-F238E27FC236}">
                  <a16:creationId xmlns:a16="http://schemas.microsoft.com/office/drawing/2014/main" id="{9982217E-19D0-18DB-C8B5-F8A04713134A}"/>
                </a:ext>
              </a:extLst>
            </p:cNvPr>
            <p:cNvSpPr/>
            <p:nvPr/>
          </p:nvSpPr>
          <p:spPr>
            <a:xfrm>
              <a:off x="3152422" y="5245772"/>
              <a:ext cx="560556" cy="488738"/>
            </a:xfrm>
            <a:prstGeom prst="flowChartMagneticDisk">
              <a:avLst/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  <p:sp>
          <p:nvSpPr>
            <p:cNvPr id="29" name="Magnetic Disk 28">
              <a:extLst>
                <a:ext uri="{FF2B5EF4-FFF2-40B4-BE49-F238E27FC236}">
                  <a16:creationId xmlns:a16="http://schemas.microsoft.com/office/drawing/2014/main" id="{70F93156-CCC7-6E0F-C43F-5B8166DFDD77}"/>
                </a:ext>
              </a:extLst>
            </p:cNvPr>
            <p:cNvSpPr/>
            <p:nvPr/>
          </p:nvSpPr>
          <p:spPr>
            <a:xfrm>
              <a:off x="3152422" y="5498051"/>
              <a:ext cx="560556" cy="245594"/>
            </a:xfrm>
            <a:prstGeom prst="flowChartMagneticDisk">
              <a:avLst/>
            </a:prstGeom>
            <a:solidFill>
              <a:schemeClr val="accent5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VN"/>
            </a:p>
          </p:txBody>
        </p:sp>
      </p:grpSp>
    </p:spTree>
    <p:extLst>
      <p:ext uri="{BB962C8B-B14F-4D97-AF65-F5344CB8AC3E}">
        <p14:creationId xmlns:p14="http://schemas.microsoft.com/office/powerpoint/2010/main" val="10733593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70976C1-F0D7-6F6F-7B3D-7112DF80C262}"/>
              </a:ext>
            </a:extLst>
          </p:cNvPr>
          <p:cNvGrpSpPr/>
          <p:nvPr/>
        </p:nvGrpSpPr>
        <p:grpSpPr>
          <a:xfrm>
            <a:off x="0" y="25400"/>
            <a:ext cx="12192000" cy="649272"/>
            <a:chOff x="0" y="25400"/>
            <a:chExt cx="12192000" cy="64927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BA8AB354-7E4D-0110-1995-37FD43C01AD0}"/>
                </a:ext>
              </a:extLst>
            </p:cNvPr>
            <p:cNvSpPr/>
            <p:nvPr/>
          </p:nvSpPr>
          <p:spPr>
            <a:xfrm>
              <a:off x="0" y="25400"/>
              <a:ext cx="12192000" cy="59266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Times New Roman" panose="02020603050405020304" pitchFamily="18" charset="0"/>
                </a:rPr>
                <a:t>Extraction efficiency during SPE for NCs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80DA2820-79B8-8A57-014F-0441E53E4272}"/>
                </a:ext>
              </a:extLst>
            </p:cNvPr>
            <p:cNvCxnSpPr>
              <a:cxnSpLocks/>
            </p:cNvCxnSpPr>
            <p:nvPr/>
          </p:nvCxnSpPr>
          <p:spPr>
            <a:xfrm>
              <a:off x="0" y="674672"/>
              <a:ext cx="12192000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840FCC9-9872-F9AD-7425-51191CB37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A3443D-33FF-B842-989B-1BF9D8975FE3}" type="slidenum">
              <a:rPr lang="en-VN"/>
              <a:t>9</a:t>
            </a:fld>
            <a:endParaRPr lang="en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6024269-5F1D-F405-D62F-A4CBB967642D}"/>
              </a:ext>
            </a:extLst>
          </p:cNvPr>
          <p:cNvSpPr txBox="1"/>
          <p:nvPr/>
        </p:nvSpPr>
        <p:spPr>
          <a:xfrm>
            <a:off x="296679" y="751600"/>
            <a:ext cx="6349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lected NCs spiked in UW in the presence of NO</a:t>
            </a:r>
            <a:r>
              <a:rPr lang="en-VN" sz="2000" b="1" baseline="-2500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VN" sz="2000" b="1" baseline="3000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VN" sz="20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NO</a:t>
            </a:r>
            <a:r>
              <a:rPr lang="en-VN" sz="2000" b="1" baseline="-2500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VN" sz="2000" b="1" baseline="30000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–</a:t>
            </a:r>
            <a:endParaRPr lang="en-VN" sz="2000" b="1">
              <a:solidFill>
                <a:srgbClr val="0432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6FCA167-482F-D7D3-7136-CE3BF5990254}"/>
              </a:ext>
            </a:extLst>
          </p:cNvPr>
          <p:cNvSpPr txBox="1"/>
          <p:nvPr/>
        </p:nvSpPr>
        <p:spPr>
          <a:xfrm>
            <a:off x="7593775" y="751600"/>
            <a:ext cx="364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VN" sz="2000" b="1">
                <a:solidFill>
                  <a:srgbClr val="0432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lected NCs spiked in tap water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C789A56-51CB-1F5D-0978-EB046DBCDB25}"/>
              </a:ext>
            </a:extLst>
          </p:cNvPr>
          <p:cNvSpPr txBox="1"/>
          <p:nvPr/>
        </p:nvSpPr>
        <p:spPr>
          <a:xfrm>
            <a:off x="296679" y="5990148"/>
            <a:ext cx="11757334" cy="80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VN" sz="200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SPE, LODs estimated as </a:t>
            </a:r>
            <a:r>
              <a:rPr lang="en-US" sz="200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nM (57% nitrite yield) for aliphatic NCs and 6 nM (19% nitrite yield) for aromatic NCs, with the overall enrichment factor of 80.</a:t>
            </a:r>
            <a:endParaRPr lang="en-VN" sz="200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76B5ED0-4C08-3877-65BF-BE2E7A213F93}"/>
              </a:ext>
            </a:extLst>
          </p:cNvPr>
          <p:cNvGrpSpPr/>
          <p:nvPr/>
        </p:nvGrpSpPr>
        <p:grpSpPr>
          <a:xfrm>
            <a:off x="141135" y="1230476"/>
            <a:ext cx="11836706" cy="4684624"/>
            <a:chOff x="46892" y="1047176"/>
            <a:chExt cx="12074769" cy="478752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48A49F1-A969-D6D3-6185-D75A4E115500}"/>
                </a:ext>
              </a:extLst>
            </p:cNvPr>
            <p:cNvGrpSpPr/>
            <p:nvPr/>
          </p:nvGrpSpPr>
          <p:grpSpPr>
            <a:xfrm>
              <a:off x="46892" y="1047176"/>
              <a:ext cx="6049108" cy="4787529"/>
              <a:chOff x="0" y="1280160"/>
              <a:chExt cx="6049108" cy="4787529"/>
            </a:xfrm>
          </p:grpSpPr>
          <p:pic>
            <p:nvPicPr>
              <p:cNvPr id="38" name="Picture 37" descr="A graph of different colored bars&#10;&#10;Description automatically generated">
                <a:extLst>
                  <a:ext uri="{FF2B5EF4-FFF2-40B4-BE49-F238E27FC236}">
                    <a16:creationId xmlns:a16="http://schemas.microsoft.com/office/drawing/2014/main" id="{699AEBC7-7412-D206-DC5C-1208D652C7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1280160"/>
                <a:ext cx="6049108" cy="4787529"/>
              </a:xfrm>
              <a:prstGeom prst="rect">
                <a:avLst/>
              </a:prstGeom>
            </p:spPr>
          </p:pic>
          <p:cxnSp>
            <p:nvCxnSpPr>
              <p:cNvPr id="39" name="Straight Connector 6">
                <a:extLst>
                  <a:ext uri="{FF2B5EF4-FFF2-40B4-BE49-F238E27FC236}">
                    <a16:creationId xmlns:a16="http://schemas.microsoft.com/office/drawing/2014/main" id="{4F12CC90-296C-2D74-15FB-A89C43736D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4876" y="2650367"/>
                <a:ext cx="5221856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7A42D4F-CB8C-322B-16EC-EEE59372DD0A}"/>
                </a:ext>
              </a:extLst>
            </p:cNvPr>
            <p:cNvGrpSpPr/>
            <p:nvPr/>
          </p:nvGrpSpPr>
          <p:grpSpPr>
            <a:xfrm>
              <a:off x="6419557" y="1176152"/>
              <a:ext cx="5702104" cy="4389566"/>
              <a:chOff x="6372665" y="1446213"/>
              <a:chExt cx="5702104" cy="4389566"/>
            </a:xfrm>
          </p:grpSpPr>
          <p:pic>
            <p:nvPicPr>
              <p:cNvPr id="31" name="Picture 30" descr="A graph of different colored bars&#10;&#10;Description automatically generated">
                <a:extLst>
                  <a:ext uri="{FF2B5EF4-FFF2-40B4-BE49-F238E27FC236}">
                    <a16:creationId xmlns:a16="http://schemas.microsoft.com/office/drawing/2014/main" id="{EE2101E5-50E8-F226-40E5-7B9153F13D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372665" y="1446213"/>
                <a:ext cx="5702104" cy="4389566"/>
              </a:xfrm>
              <a:prstGeom prst="rect">
                <a:avLst/>
              </a:prstGeom>
            </p:spPr>
          </p:pic>
          <p:cxnSp>
            <p:nvCxnSpPr>
              <p:cNvPr id="37" name="Straight Connector 6">
                <a:extLst>
                  <a:ext uri="{FF2B5EF4-FFF2-40B4-BE49-F238E27FC236}">
                    <a16:creationId xmlns:a16="http://schemas.microsoft.com/office/drawing/2014/main" id="{00E1D625-3320-18F6-5D46-E88BDC724D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42691" y="2665357"/>
                <a:ext cx="486443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B83E8BE9-8C1F-FFA1-FC0A-2EAF23E07F27}"/>
                    </a:ext>
                  </a:extLst>
                </p:cNvPr>
                <p:cNvSpPr txBox="1"/>
                <p:nvPr/>
              </p:nvSpPr>
              <p:spPr>
                <a:xfrm>
                  <a:off x="7155293" y="3892066"/>
                  <a:ext cx="78739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V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a14:m>
                  <a:r>
                    <a:rPr lang="en-VN">
                      <a:solidFill>
                        <a:srgbClr val="FF0000"/>
                      </a:solidFill>
                    </a:rPr>
                    <a:t>13%</a:t>
                  </a: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8320375-22D8-6C3C-33FA-DA088BDA8D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55293" y="3892066"/>
                  <a:ext cx="787395" cy="369332"/>
                </a:xfrm>
                <a:prstGeom prst="rect">
                  <a:avLst/>
                </a:prstGeom>
                <a:blipFill>
                  <a:blip r:embed="rId5"/>
                  <a:stretch>
                    <a:fillRect t="-6667" r="-4762" b="-26667"/>
                  </a:stretch>
                </a:blipFill>
              </p:spPr>
              <p:txBody>
                <a:bodyPr/>
                <a:lstStyle/>
                <a:p>
                  <a:r>
                    <a:rPr lang="en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31B49DA5-2AEE-7BC7-A5C1-85BAC55A8E5D}"/>
                    </a:ext>
                  </a:extLst>
                </p:cNvPr>
                <p:cNvSpPr txBox="1"/>
                <p:nvPr/>
              </p:nvSpPr>
              <p:spPr>
                <a:xfrm>
                  <a:off x="811768" y="3602925"/>
                  <a:ext cx="79701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V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2</m:t>
                      </m:r>
                    </m:oMath>
                  </a14:m>
                  <a:r>
                    <a:rPr lang="en-VN">
                      <a:solidFill>
                        <a:srgbClr val="FF0000"/>
                      </a:solidFill>
                    </a:rPr>
                    <a:t>%</a:t>
                  </a: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61C1E228-081B-D668-EEE8-1D84BC9464D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768" y="3602925"/>
                  <a:ext cx="797013" cy="369332"/>
                </a:xfrm>
                <a:prstGeom prst="rect">
                  <a:avLst/>
                </a:prstGeom>
                <a:blipFill>
                  <a:blip r:embed="rId6"/>
                  <a:stretch>
                    <a:fillRect t="-6452" r="-6250" b="-22581"/>
                  </a:stretch>
                </a:blipFill>
              </p:spPr>
              <p:txBody>
                <a:bodyPr/>
                <a:lstStyle/>
                <a:p>
                  <a:r>
                    <a:rPr lang="en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A9AE862-E296-7EBF-2948-97CF6269F09B}"/>
                </a:ext>
              </a:extLst>
            </p:cNvPr>
            <p:cNvSpPr txBox="1"/>
            <p:nvPr/>
          </p:nvSpPr>
          <p:spPr>
            <a:xfrm>
              <a:off x="811768" y="1618798"/>
              <a:ext cx="8691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VN" sz="1600">
                  <a:latin typeface="Arial" panose="020B0604020202020204" pitchFamily="34" charset="0"/>
                  <a:cs typeface="Arial" panose="020B0604020202020204" pitchFamily="34" charset="0"/>
                </a:rPr>
                <a:t>200 nM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9F7AC4A-BEE3-F60C-3F05-FD88426DBE99}"/>
                </a:ext>
              </a:extLst>
            </p:cNvPr>
            <p:cNvCxnSpPr/>
            <p:nvPr/>
          </p:nvCxnSpPr>
          <p:spPr>
            <a:xfrm flipV="1">
              <a:off x="1673483" y="1531434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4DA8F079-452F-7622-5D3D-0E92F9B071D2}"/>
                </a:ext>
              </a:extLst>
            </p:cNvPr>
            <p:cNvCxnSpPr/>
            <p:nvPr/>
          </p:nvCxnSpPr>
          <p:spPr>
            <a:xfrm flipV="1">
              <a:off x="2546995" y="1531434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6C2298C-3071-A6BD-D6BD-7E92A9AE00F9}"/>
                </a:ext>
              </a:extLst>
            </p:cNvPr>
            <p:cNvCxnSpPr/>
            <p:nvPr/>
          </p:nvCxnSpPr>
          <p:spPr>
            <a:xfrm flipV="1">
              <a:off x="3409356" y="1531434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D0551E8-C71F-9A84-9E6C-494BD638B985}"/>
                </a:ext>
              </a:extLst>
            </p:cNvPr>
            <p:cNvCxnSpPr/>
            <p:nvPr/>
          </p:nvCxnSpPr>
          <p:spPr>
            <a:xfrm flipV="1">
              <a:off x="4279151" y="1531434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C4F7767-C0FC-0454-89C4-70D7D1F0BA31}"/>
                </a:ext>
              </a:extLst>
            </p:cNvPr>
            <p:cNvCxnSpPr/>
            <p:nvPr/>
          </p:nvCxnSpPr>
          <p:spPr>
            <a:xfrm flipV="1">
              <a:off x="5148946" y="1531434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CA436BA-E0B5-BAFD-012F-A703C3C027DF}"/>
                </a:ext>
              </a:extLst>
            </p:cNvPr>
            <p:cNvCxnSpPr/>
            <p:nvPr/>
          </p:nvCxnSpPr>
          <p:spPr>
            <a:xfrm flipV="1">
              <a:off x="7873561" y="1524000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4C688B2-F43F-F81A-1C46-82FBDA3E2284}"/>
                </a:ext>
              </a:extLst>
            </p:cNvPr>
            <p:cNvCxnSpPr/>
            <p:nvPr/>
          </p:nvCxnSpPr>
          <p:spPr>
            <a:xfrm flipV="1">
              <a:off x="8568654" y="1531433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420BE317-F7B1-818C-71A6-19264519359F}"/>
                </a:ext>
              </a:extLst>
            </p:cNvPr>
            <p:cNvCxnSpPr/>
            <p:nvPr/>
          </p:nvCxnSpPr>
          <p:spPr>
            <a:xfrm flipV="1">
              <a:off x="9278043" y="1531433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2846C62-8EEC-6C46-5B79-17C28703A272}"/>
                </a:ext>
              </a:extLst>
            </p:cNvPr>
            <p:cNvCxnSpPr/>
            <p:nvPr/>
          </p:nvCxnSpPr>
          <p:spPr>
            <a:xfrm flipV="1">
              <a:off x="9971277" y="1524000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0F02402-D78F-B56A-7B7A-809CDAB2CD30}"/>
                </a:ext>
              </a:extLst>
            </p:cNvPr>
            <p:cNvCxnSpPr/>
            <p:nvPr/>
          </p:nvCxnSpPr>
          <p:spPr>
            <a:xfrm flipV="1">
              <a:off x="10666370" y="1523999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CAF136C0-539F-E6E1-DCDA-BB94DF9805DE}"/>
                </a:ext>
              </a:extLst>
            </p:cNvPr>
            <p:cNvCxnSpPr/>
            <p:nvPr/>
          </p:nvCxnSpPr>
          <p:spPr>
            <a:xfrm flipV="1">
              <a:off x="11363321" y="1523999"/>
              <a:ext cx="0" cy="3114907"/>
            </a:xfrm>
            <a:prstGeom prst="line">
              <a:avLst/>
            </a:prstGeom>
            <a:ln w="12700">
              <a:solidFill>
                <a:schemeClr val="bg2">
                  <a:lumMod val="75000"/>
                </a:schemeClr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933240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83</TotalTime>
  <Words>1559</Words>
  <Application>Microsoft Macintosh PowerPoint</Application>
  <PresentationFormat>Widescreen</PresentationFormat>
  <Paragraphs>203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2" baseType="lpstr">
      <vt:lpstr>Segoe UI Web (West European)</vt:lpstr>
      <vt:lpstr>나눔스퀘어 ExtraBold</vt:lpstr>
      <vt:lpstr>나눔스퀘어라운드 Bold</vt:lpstr>
      <vt:lpstr>Aptos</vt:lpstr>
      <vt:lpstr>Aptos Display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Office Theme</vt:lpstr>
      <vt:lpstr>1_Office Theme</vt:lpstr>
      <vt:lpstr>3_Office Theme</vt:lpstr>
      <vt:lpstr>CS ChemDraw Drawing</vt:lpstr>
      <vt:lpstr>PowerPoint Presentation</vt:lpstr>
      <vt:lpstr>Cont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ong-Hau</cp:lastModifiedBy>
  <cp:revision>11</cp:revision>
  <cp:lastPrinted>2024-09-23T04:02:14Z</cp:lastPrinted>
  <dcterms:created xsi:type="dcterms:W3CDTF">2024-03-07T05:52:03Z</dcterms:created>
  <dcterms:modified xsi:type="dcterms:W3CDTF">2024-11-08T04:59:13Z</dcterms:modified>
</cp:coreProperties>
</file>